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34FA17" w14:textId="77777777" w:rsidR="003761EB" w:rsidRPr="00E4586D" w:rsidRDefault="003761EB" w:rsidP="003761EB">
      <w:pPr>
        <w:pStyle w:val="01Title"/>
        <w:rPr>
          <w:lang w:eastAsia="zh-CN"/>
        </w:rPr>
      </w:pPr>
      <w:r w:rsidRPr="00E4586D">
        <w:t xml:space="preserve">Template for </w:t>
      </w:r>
      <w:r w:rsidRPr="00E4586D">
        <w:rPr>
          <w:rFonts w:hint="eastAsia"/>
        </w:rPr>
        <w:t>P</w:t>
      </w:r>
      <w:r w:rsidRPr="00E4586D">
        <w:t xml:space="preserve">reparing an </w:t>
      </w:r>
      <w:r w:rsidRPr="00E4586D">
        <w:rPr>
          <w:rFonts w:hint="eastAsia"/>
        </w:rPr>
        <w:t>A</w:t>
      </w:r>
      <w:r w:rsidRPr="00E4586D">
        <w:t>rticle</w:t>
      </w:r>
      <w:r w:rsidR="005A7E48" w:rsidRPr="00E4586D">
        <w:rPr>
          <w:rFonts w:hint="eastAsia"/>
          <w:lang w:eastAsia="zh-CN"/>
        </w:rPr>
        <w:t xml:space="preserve"> </w:t>
      </w:r>
    </w:p>
    <w:p w14:paraId="446AFAAE" w14:textId="77777777" w:rsidR="00FE40B5" w:rsidRPr="00E4586D" w:rsidRDefault="0033583F" w:rsidP="00956DFD">
      <w:pPr>
        <w:pStyle w:val="02Author"/>
      </w:pPr>
      <w:r w:rsidRPr="00E4586D">
        <w:t>Author One</w:t>
      </w:r>
      <w:r w:rsidR="00FE40B5" w:rsidRPr="00E4586D">
        <w:rPr>
          <w:vertAlign w:val="superscript"/>
        </w:rPr>
        <w:t>1</w:t>
      </w:r>
      <w:r w:rsidRPr="00E4586D">
        <w:rPr>
          <w:rFonts w:hint="eastAsia"/>
        </w:rPr>
        <w:t>,</w:t>
      </w:r>
      <w:r w:rsidR="00FE40B5" w:rsidRPr="00E4586D">
        <w:t xml:space="preserve"> Author Two</w:t>
      </w:r>
      <w:r w:rsidRPr="00E4586D">
        <w:rPr>
          <w:rFonts w:hint="eastAsia"/>
          <w:vertAlign w:val="superscript"/>
        </w:rPr>
        <w:t>2</w:t>
      </w:r>
      <w:r w:rsidRPr="00E4586D">
        <w:rPr>
          <w:rFonts w:hint="eastAsia"/>
        </w:rPr>
        <w:t>,</w:t>
      </w:r>
      <w:r w:rsidR="00210D2B" w:rsidRPr="00E4586D">
        <w:t xml:space="preserve"> Author </w:t>
      </w:r>
      <w:r w:rsidR="00210D2B" w:rsidRPr="00E4586D">
        <w:rPr>
          <w:rFonts w:hint="eastAsia"/>
          <w:lang w:eastAsia="zh-CN"/>
        </w:rPr>
        <w:t>Three</w:t>
      </w:r>
      <w:proofErr w:type="gramStart"/>
      <w:r w:rsidR="00FE40B5" w:rsidRPr="00E4586D">
        <w:rPr>
          <w:vertAlign w:val="superscript"/>
        </w:rPr>
        <w:t>3,*</w:t>
      </w:r>
      <w:proofErr w:type="gramEnd"/>
    </w:p>
    <w:p w14:paraId="571FB323" w14:textId="77777777" w:rsidR="002B7B99" w:rsidRPr="00E4586D" w:rsidRDefault="002B7B99" w:rsidP="002B7B99">
      <w:pPr>
        <w:pStyle w:val="03AuthorAffiliation"/>
      </w:pPr>
      <w:r w:rsidRPr="00E4586D">
        <w:rPr>
          <w:vertAlign w:val="superscript"/>
        </w:rPr>
        <w:t>1</w:t>
      </w:r>
      <w:r w:rsidRPr="00E4586D">
        <w:t xml:space="preserve">Department </w:t>
      </w:r>
      <w:r w:rsidRPr="00E4586D">
        <w:rPr>
          <w:rFonts w:hint="eastAsia"/>
        </w:rPr>
        <w:t>Name</w:t>
      </w:r>
      <w:r w:rsidRPr="00E4586D">
        <w:t>, Organization</w:t>
      </w:r>
      <w:r w:rsidRPr="00E4586D">
        <w:rPr>
          <w:rFonts w:hint="eastAsia"/>
        </w:rPr>
        <w:t xml:space="preserve"> Name</w:t>
      </w:r>
      <w:r w:rsidRPr="00E4586D">
        <w:t>,</w:t>
      </w:r>
      <w:r w:rsidRPr="00E4586D">
        <w:rPr>
          <w:rFonts w:hint="eastAsia"/>
          <w:szCs w:val="18"/>
        </w:rPr>
        <w:t xml:space="preserve"> City,</w:t>
      </w:r>
      <w:r w:rsidRPr="00E4586D">
        <w:rPr>
          <w:rFonts w:hint="eastAsia"/>
        </w:rPr>
        <w:t xml:space="preserve"> </w:t>
      </w:r>
      <w:r w:rsidRPr="00E4586D">
        <w:rPr>
          <w:rFonts w:hint="eastAsia"/>
          <w:szCs w:val="18"/>
        </w:rPr>
        <w:t>Country</w:t>
      </w:r>
    </w:p>
    <w:p w14:paraId="76281BF4" w14:textId="77777777" w:rsidR="002B7B99" w:rsidRPr="00E4586D" w:rsidRDefault="002B7B99" w:rsidP="002B7B99">
      <w:pPr>
        <w:pStyle w:val="03AuthorAffiliation"/>
        <w:rPr>
          <w:lang w:eastAsia="zh-CN"/>
        </w:rPr>
      </w:pPr>
      <w:r w:rsidRPr="00E4586D">
        <w:rPr>
          <w:rFonts w:hint="eastAsia"/>
          <w:vertAlign w:val="superscript"/>
        </w:rPr>
        <w:t>2</w:t>
      </w:r>
      <w:r w:rsidRPr="00E4586D">
        <w:t xml:space="preserve">Department </w:t>
      </w:r>
      <w:r w:rsidRPr="00E4586D">
        <w:rPr>
          <w:rFonts w:eastAsia="PMingLiU" w:hint="eastAsia"/>
          <w:lang w:eastAsia="zh-TW"/>
        </w:rPr>
        <w:t>Name</w:t>
      </w:r>
      <w:r w:rsidRPr="00E4586D">
        <w:t xml:space="preserve">, </w:t>
      </w:r>
      <w:r w:rsidRPr="00E4586D">
        <w:rPr>
          <w:rFonts w:eastAsia="PMingLiU"/>
          <w:lang w:eastAsia="zh-TW"/>
        </w:rPr>
        <w:t>Organization</w:t>
      </w:r>
      <w:r w:rsidRPr="00E4586D">
        <w:rPr>
          <w:rFonts w:eastAsia="PMingLiU" w:hint="eastAsia"/>
          <w:lang w:eastAsia="zh-TW"/>
        </w:rPr>
        <w:t xml:space="preserve"> Name</w:t>
      </w:r>
      <w:r w:rsidRPr="00E4586D">
        <w:t>,</w:t>
      </w:r>
      <w:r w:rsidRPr="00E4586D">
        <w:rPr>
          <w:rFonts w:hint="eastAsia"/>
        </w:rPr>
        <w:t xml:space="preserve"> City, Country</w:t>
      </w:r>
    </w:p>
    <w:p w14:paraId="7BC56276" w14:textId="77777777" w:rsidR="002B7B99" w:rsidRPr="00E4586D" w:rsidRDefault="002B7B99" w:rsidP="002B7B99">
      <w:pPr>
        <w:pStyle w:val="03AuthorAffiliation"/>
      </w:pPr>
      <w:r w:rsidRPr="00E4586D">
        <w:rPr>
          <w:rFonts w:hint="eastAsia"/>
          <w:vertAlign w:val="superscript"/>
        </w:rPr>
        <w:t>3</w:t>
      </w:r>
      <w:r w:rsidRPr="00E4586D">
        <w:t xml:space="preserve">Department </w:t>
      </w:r>
      <w:r w:rsidRPr="00E4586D">
        <w:rPr>
          <w:rFonts w:eastAsia="PMingLiU" w:hint="eastAsia"/>
          <w:lang w:eastAsia="zh-TW"/>
        </w:rPr>
        <w:t>Name</w:t>
      </w:r>
      <w:r w:rsidRPr="00E4586D">
        <w:t xml:space="preserve">, </w:t>
      </w:r>
      <w:r w:rsidRPr="00E4586D">
        <w:rPr>
          <w:rFonts w:eastAsia="PMingLiU"/>
          <w:lang w:eastAsia="zh-TW"/>
        </w:rPr>
        <w:t>Organization</w:t>
      </w:r>
      <w:r w:rsidRPr="00E4586D">
        <w:rPr>
          <w:rFonts w:eastAsia="PMingLiU" w:hint="eastAsia"/>
          <w:lang w:eastAsia="zh-TW"/>
        </w:rPr>
        <w:t xml:space="preserve"> Name</w:t>
      </w:r>
      <w:r w:rsidRPr="00E4586D">
        <w:t>,</w:t>
      </w:r>
      <w:r w:rsidRPr="00E4586D">
        <w:rPr>
          <w:rFonts w:hint="eastAsia"/>
        </w:rPr>
        <w:t xml:space="preserve"> City, Country</w:t>
      </w:r>
    </w:p>
    <w:p w14:paraId="5E5F4EC3" w14:textId="77777777" w:rsidR="00FE40B5" w:rsidRPr="00E4586D" w:rsidRDefault="00FE40B5" w:rsidP="00FE40B5">
      <w:pPr>
        <w:pStyle w:val="04CorrespondingAuthorEmail"/>
        <w:rPr>
          <w:lang w:eastAsia="zh-CN"/>
        </w:rPr>
      </w:pPr>
      <w:r w:rsidRPr="00E4586D">
        <w:t xml:space="preserve">*Corresponding author: </w:t>
      </w:r>
      <w:r w:rsidR="002B7B99" w:rsidRPr="00E4586D">
        <w:t>auth</w:t>
      </w:r>
      <w:r w:rsidR="002B7B99" w:rsidRPr="00E4586D">
        <w:rPr>
          <w:rFonts w:hint="eastAsia"/>
          <w:lang w:eastAsia="zh-CN"/>
        </w:rPr>
        <w:t>or3@email</w:t>
      </w:r>
    </w:p>
    <w:p w14:paraId="095D7F76" w14:textId="77777777" w:rsidR="00FE40B5" w:rsidRPr="00E4586D" w:rsidRDefault="00FE40B5" w:rsidP="00E264A2">
      <w:pPr>
        <w:pStyle w:val="05ReceivedLine"/>
        <w:rPr>
          <w:lang w:eastAsia="zh-CN"/>
        </w:rPr>
      </w:pPr>
    </w:p>
    <w:p w14:paraId="62EF8591" w14:textId="77777777" w:rsidR="00625996" w:rsidRPr="00E4586D" w:rsidRDefault="00625996" w:rsidP="00F9355A">
      <w:pPr>
        <w:pStyle w:val="06Abstract"/>
        <w:rPr>
          <w:lang w:eastAsia="zh-CN"/>
        </w:rPr>
      </w:pPr>
      <w:r w:rsidRPr="00E4586D">
        <w:rPr>
          <w:rFonts w:hint="eastAsia"/>
          <w:b/>
          <w:sz w:val="24"/>
          <w:szCs w:val="24"/>
          <w:lang w:eastAsia="zh-CN"/>
        </w:rPr>
        <w:t>Abstract</w:t>
      </w:r>
      <w:r w:rsidR="00FC1804" w:rsidRPr="00E4586D">
        <w:rPr>
          <w:rFonts w:hint="eastAsia"/>
          <w:lang w:eastAsia="zh-CN"/>
        </w:rPr>
        <w:t xml:space="preserve"> </w:t>
      </w:r>
      <w:r w:rsidRPr="00E4586D">
        <w:rPr>
          <w:rFonts w:hint="eastAsia"/>
        </w:rPr>
        <w:t>T</w:t>
      </w:r>
      <w:r w:rsidRPr="00E4586D">
        <w:t>his document gives formatting instructions for authors preparing papers for publication in</w:t>
      </w:r>
      <w:r w:rsidRPr="00E4586D">
        <w:rPr>
          <w:rFonts w:hint="eastAsia"/>
        </w:rPr>
        <w:t xml:space="preserve"> th</w:t>
      </w:r>
      <w:r w:rsidR="001C65E2" w:rsidRPr="00E4586D">
        <w:t>i</w:t>
      </w:r>
      <w:r w:rsidR="009A1E74" w:rsidRPr="00E4586D">
        <w:t>s</w:t>
      </w:r>
      <w:r w:rsidRPr="00E4586D">
        <w:rPr>
          <w:rFonts w:hint="eastAsia"/>
        </w:rPr>
        <w:t xml:space="preserve"> journal</w:t>
      </w:r>
      <w:r w:rsidRPr="00E4586D">
        <w:t>.</w:t>
      </w:r>
      <w:r w:rsidRPr="00E4586D">
        <w:rPr>
          <w:rFonts w:hint="eastAsia"/>
          <w:lang w:eastAsia="zh-CN"/>
        </w:rPr>
        <w:t xml:space="preserve"> </w:t>
      </w:r>
      <w:r w:rsidRPr="00E4586D">
        <w:rPr>
          <w:rFonts w:hint="eastAsia"/>
          <w:lang w:eastAsia="zh-TW"/>
        </w:rPr>
        <w:t xml:space="preserve">Authors are </w:t>
      </w:r>
      <w:r w:rsidRPr="00E4586D">
        <w:rPr>
          <w:lang w:eastAsia="zh-TW"/>
        </w:rPr>
        <w:t>encouraged</w:t>
      </w:r>
      <w:r w:rsidRPr="00E4586D">
        <w:rPr>
          <w:rFonts w:hint="eastAsia"/>
          <w:lang w:eastAsia="zh-TW"/>
        </w:rPr>
        <w:t xml:space="preserve"> to prepare manuscripts directly using this template</w:t>
      </w:r>
      <w:r w:rsidRPr="00E4586D">
        <w:t>.</w:t>
      </w:r>
      <w:r w:rsidRPr="00E4586D">
        <w:rPr>
          <w:rFonts w:hint="eastAsia"/>
          <w:lang w:eastAsia="zh-TW"/>
        </w:rPr>
        <w:t xml:space="preserve"> This template demonstrates format requirements for the Journal.</w:t>
      </w:r>
    </w:p>
    <w:p w14:paraId="19E3F241" w14:textId="77777777" w:rsidR="00E94621" w:rsidRPr="00E4586D" w:rsidRDefault="00625996" w:rsidP="00AE52DC">
      <w:pPr>
        <w:pStyle w:val="07KeyWords"/>
        <w:spacing w:before="240"/>
        <w:rPr>
          <w:lang w:eastAsia="zh-CN"/>
        </w:rPr>
      </w:pPr>
      <w:r w:rsidRPr="00E4586D">
        <w:rPr>
          <w:b/>
          <w:bCs/>
          <w:sz w:val="24"/>
          <w:szCs w:val="24"/>
        </w:rPr>
        <w:t>Keywords</w:t>
      </w:r>
      <w:r w:rsidRPr="00E4586D">
        <w:rPr>
          <w:b/>
          <w:bCs/>
        </w:rPr>
        <w:t xml:space="preserve">: </w:t>
      </w:r>
      <w:r w:rsidR="005F6570" w:rsidRPr="00E4586D">
        <w:rPr>
          <w:lang w:eastAsia="zh-CN"/>
        </w:rPr>
        <w:t>f</w:t>
      </w:r>
      <w:r w:rsidR="005F6570" w:rsidRPr="00E4586D">
        <w:t xml:space="preserve">ormat, </w:t>
      </w:r>
      <w:r w:rsidR="005F6570" w:rsidRPr="00E4586D">
        <w:rPr>
          <w:lang w:eastAsia="zh-CN"/>
        </w:rPr>
        <w:t>w</w:t>
      </w:r>
      <w:r w:rsidR="005F6570" w:rsidRPr="00E4586D">
        <w:t xml:space="preserve">ord </w:t>
      </w:r>
      <w:r w:rsidR="005F6570" w:rsidRPr="00E4586D">
        <w:rPr>
          <w:lang w:eastAsia="zh-CN"/>
        </w:rPr>
        <w:t>t</w:t>
      </w:r>
      <w:r w:rsidR="005F6570" w:rsidRPr="00E4586D">
        <w:t>emplate, style, insert, tem</w:t>
      </w:r>
      <w:r w:rsidRPr="00E4586D">
        <w:rPr>
          <w:rFonts w:hint="eastAsia"/>
          <w:lang w:eastAsia="zh-CN"/>
        </w:rPr>
        <w:t>plate</w:t>
      </w:r>
    </w:p>
    <w:p w14:paraId="58D174A3" w14:textId="77777777" w:rsidR="00AD35C2" w:rsidRPr="00E4586D" w:rsidRDefault="00AD35C2" w:rsidP="00B43DFA">
      <w:pPr>
        <w:pStyle w:val="08Body"/>
        <w:sectPr w:rsidR="00AD35C2" w:rsidRPr="00E4586D" w:rsidSect="00DB0A02">
          <w:pgSz w:w="11907" w:h="16839" w:code="9"/>
          <w:pgMar w:top="851" w:right="992" w:bottom="851" w:left="1134" w:header="720" w:footer="720" w:gutter="0"/>
          <w:cols w:space="720"/>
          <w:docGrid w:linePitch="360"/>
        </w:sectPr>
      </w:pPr>
    </w:p>
    <w:p w14:paraId="767486ED" w14:textId="77777777" w:rsidR="008D33AA" w:rsidRPr="00E4586D" w:rsidRDefault="002615E9" w:rsidP="00B43DFA">
      <w:pPr>
        <w:pStyle w:val="20Heading1"/>
      </w:pPr>
      <w:r w:rsidRPr="00E4586D">
        <w:t xml:space="preserve">1. </w:t>
      </w:r>
      <w:r w:rsidR="00603E9A" w:rsidRPr="00E4586D">
        <w:t>Introduction</w:t>
      </w:r>
    </w:p>
    <w:p w14:paraId="6F6919A5" w14:textId="77777777" w:rsidR="009D2FEF" w:rsidRPr="00E4586D" w:rsidRDefault="009D2FEF" w:rsidP="00B43DFA">
      <w:pPr>
        <w:pStyle w:val="09BodyIndent"/>
        <w:rPr>
          <w:rFonts w:eastAsia="SimSun"/>
          <w:lang w:eastAsia="zh-CN"/>
        </w:rPr>
      </w:pPr>
      <w:r w:rsidRPr="00E4586D">
        <w:t>To use this template, you will</w:t>
      </w:r>
      <w:r w:rsidR="002615E9" w:rsidRPr="00E4586D">
        <w:t xml:space="preserve"> need to (1) apply the embedded</w:t>
      </w:r>
      <w:r w:rsidRPr="00E4586D">
        <w:t xml:space="preserve"> styles to each paragraph-level item in your manuscript or (2) use the specifications shown in Ta</w:t>
      </w:r>
      <w:r w:rsidR="00A20999" w:rsidRPr="00E4586D">
        <w:t xml:space="preserve">ble 1 to format your manuscript, </w:t>
      </w:r>
      <w:r w:rsidRPr="00E4586D">
        <w:t>with this template as a visual guide.</w:t>
      </w:r>
      <w:r w:rsidR="000D4506" w:rsidRPr="00E4586D">
        <w:rPr>
          <w:rFonts w:hint="eastAsia"/>
          <w:lang w:eastAsia="zh-CN"/>
        </w:rPr>
        <w:t xml:space="preserve"> </w:t>
      </w:r>
      <w:r w:rsidR="000D4506" w:rsidRPr="00E4586D">
        <w:t xml:space="preserve">Information about paper submission is available from the </w:t>
      </w:r>
      <w:r w:rsidR="000D4506" w:rsidRPr="00E4586D">
        <w:rPr>
          <w:rFonts w:hint="eastAsia"/>
        </w:rPr>
        <w:t>Journal</w:t>
      </w:r>
      <w:r w:rsidR="000D4506" w:rsidRPr="00E4586D">
        <w:t xml:space="preserve"> website.</w:t>
      </w:r>
    </w:p>
    <w:p w14:paraId="2E09D058" w14:textId="77777777" w:rsidR="00BA6456" w:rsidRPr="00E4586D" w:rsidRDefault="00BA6456" w:rsidP="00B43DFA">
      <w:pPr>
        <w:pStyle w:val="14TableTitle"/>
      </w:pPr>
      <w:r w:rsidRPr="00E4586D">
        <w:t>T</w:t>
      </w:r>
      <w:r w:rsidRPr="00E4586D">
        <w:rPr>
          <w:rFonts w:eastAsia="SimSun" w:hint="eastAsia"/>
          <w:lang w:eastAsia="zh-CN"/>
        </w:rPr>
        <w:t>able</w:t>
      </w:r>
      <w:r w:rsidRPr="00E4586D">
        <w:t xml:space="preserve"> </w:t>
      </w:r>
      <w:r w:rsidR="0006160D" w:rsidRPr="00E4586D">
        <w:rPr>
          <w:rFonts w:eastAsia="SimSun" w:hint="eastAsia"/>
          <w:lang w:eastAsia="zh-CN"/>
        </w:rPr>
        <w:t>1.</w:t>
      </w:r>
      <w:r w:rsidRPr="00E4586D">
        <w:rPr>
          <w:rFonts w:hint="eastAsia"/>
        </w:rPr>
        <w:t xml:space="preserve"> </w:t>
      </w:r>
      <w:r w:rsidRPr="00E4586D">
        <w:t>Font Sizes for Papers</w:t>
      </w:r>
    </w:p>
    <w:tbl>
      <w:tblPr>
        <w:tblW w:w="5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0"/>
        <w:gridCol w:w="1422"/>
        <w:gridCol w:w="1420"/>
        <w:gridCol w:w="1605"/>
      </w:tblGrid>
      <w:tr w:rsidR="00E4586D" w:rsidRPr="00E4586D" w14:paraId="00BD9C76" w14:textId="77777777" w:rsidTr="00B819B4">
        <w:trPr>
          <w:trHeight w:val="170"/>
          <w:jc w:val="center"/>
        </w:trPr>
        <w:tc>
          <w:tcPr>
            <w:tcW w:w="580" w:type="dxa"/>
            <w:vMerge w:val="restart"/>
            <w:vAlign w:val="center"/>
          </w:tcPr>
          <w:p w14:paraId="498A8E1E" w14:textId="77777777" w:rsidR="00BA6456" w:rsidRPr="00E4586D" w:rsidRDefault="00BA6456" w:rsidP="00B43DFA">
            <w:pPr>
              <w:pStyle w:val="15TableHeading"/>
            </w:pPr>
            <w:r w:rsidRPr="00E4586D">
              <w:t>Font Size</w:t>
            </w:r>
          </w:p>
        </w:tc>
        <w:tc>
          <w:tcPr>
            <w:tcW w:w="4447" w:type="dxa"/>
            <w:gridSpan w:val="3"/>
            <w:vAlign w:val="center"/>
          </w:tcPr>
          <w:p w14:paraId="637B000B" w14:textId="77777777" w:rsidR="00BA6456" w:rsidRPr="00E4586D" w:rsidRDefault="00BA6456" w:rsidP="00B43DFA">
            <w:pPr>
              <w:pStyle w:val="15TableHeading"/>
            </w:pPr>
            <w:r w:rsidRPr="00E4586D">
              <w:t>Appearance</w:t>
            </w:r>
            <w:r w:rsidR="00A635DE" w:rsidRPr="00E4586D">
              <w:t xml:space="preserve"> (in Time New Roman</w:t>
            </w:r>
            <w:r w:rsidRPr="00E4586D">
              <w:t>)</w:t>
            </w:r>
          </w:p>
        </w:tc>
      </w:tr>
      <w:tr w:rsidR="00E4586D" w:rsidRPr="00E4586D" w14:paraId="110D49F2" w14:textId="77777777" w:rsidTr="00B819B4">
        <w:trPr>
          <w:trHeight w:val="170"/>
          <w:jc w:val="center"/>
        </w:trPr>
        <w:tc>
          <w:tcPr>
            <w:tcW w:w="580" w:type="dxa"/>
            <w:vMerge/>
            <w:vAlign w:val="center"/>
          </w:tcPr>
          <w:p w14:paraId="05281504" w14:textId="77777777" w:rsidR="00BA6456" w:rsidRPr="00E4586D" w:rsidRDefault="00BA6456" w:rsidP="00854A23">
            <w:pPr>
              <w:jc w:val="center"/>
              <w:rPr>
                <w:b/>
                <w:bCs/>
              </w:rPr>
            </w:pPr>
          </w:p>
        </w:tc>
        <w:tc>
          <w:tcPr>
            <w:tcW w:w="1422" w:type="dxa"/>
            <w:vAlign w:val="center"/>
          </w:tcPr>
          <w:p w14:paraId="6DBAEC21" w14:textId="77777777" w:rsidR="00BA6456" w:rsidRPr="00E4586D" w:rsidRDefault="00BA6456" w:rsidP="00B43DFA">
            <w:pPr>
              <w:pStyle w:val="15TableHeading"/>
            </w:pPr>
            <w:r w:rsidRPr="00E4586D">
              <w:t>Regular</w:t>
            </w:r>
          </w:p>
        </w:tc>
        <w:tc>
          <w:tcPr>
            <w:tcW w:w="1420" w:type="dxa"/>
            <w:vAlign w:val="center"/>
          </w:tcPr>
          <w:p w14:paraId="3701A3BC" w14:textId="77777777" w:rsidR="00BA6456" w:rsidRPr="00E4586D" w:rsidRDefault="00BA6456" w:rsidP="00B43DFA">
            <w:pPr>
              <w:pStyle w:val="15TableHeading"/>
            </w:pPr>
            <w:r w:rsidRPr="00E4586D">
              <w:t>Bold</w:t>
            </w:r>
          </w:p>
        </w:tc>
        <w:tc>
          <w:tcPr>
            <w:tcW w:w="1605" w:type="dxa"/>
            <w:vAlign w:val="center"/>
          </w:tcPr>
          <w:p w14:paraId="54F3338B" w14:textId="77777777" w:rsidR="00BA6456" w:rsidRPr="00E4586D" w:rsidRDefault="00BA6456" w:rsidP="00B43DFA">
            <w:pPr>
              <w:pStyle w:val="15TableHeading"/>
            </w:pPr>
            <w:r w:rsidRPr="00E4586D">
              <w:t>Italic</w:t>
            </w:r>
          </w:p>
        </w:tc>
      </w:tr>
      <w:tr w:rsidR="00E4586D" w:rsidRPr="00E4586D" w14:paraId="360F5CE5" w14:textId="77777777" w:rsidTr="00B819B4">
        <w:trPr>
          <w:trHeight w:val="170"/>
          <w:jc w:val="center"/>
        </w:trPr>
        <w:tc>
          <w:tcPr>
            <w:tcW w:w="580" w:type="dxa"/>
            <w:vAlign w:val="center"/>
          </w:tcPr>
          <w:p w14:paraId="45DA7259" w14:textId="77777777" w:rsidR="001C65E2" w:rsidRPr="00E4586D" w:rsidRDefault="001C65E2" w:rsidP="00B43DFA">
            <w:pPr>
              <w:pStyle w:val="16TableBody"/>
            </w:pPr>
            <w:r w:rsidRPr="00E4586D">
              <w:t>1</w:t>
            </w:r>
          </w:p>
        </w:tc>
        <w:tc>
          <w:tcPr>
            <w:tcW w:w="1422" w:type="dxa"/>
            <w:vAlign w:val="center"/>
          </w:tcPr>
          <w:p w14:paraId="6861AB54" w14:textId="77777777" w:rsidR="001C65E2" w:rsidRPr="00E4586D" w:rsidRDefault="001C65E2" w:rsidP="00B43DFA">
            <w:pPr>
              <w:pStyle w:val="16TableBody"/>
            </w:pPr>
            <w:r w:rsidRPr="00E4586D">
              <w:t>content</w:t>
            </w:r>
          </w:p>
        </w:tc>
        <w:tc>
          <w:tcPr>
            <w:tcW w:w="1420" w:type="dxa"/>
            <w:vAlign w:val="center"/>
          </w:tcPr>
          <w:p w14:paraId="05F69E0B" w14:textId="77777777" w:rsidR="001C65E2" w:rsidRPr="00E4586D" w:rsidRDefault="001C65E2" w:rsidP="00B43DFA">
            <w:pPr>
              <w:pStyle w:val="16TableBody"/>
            </w:pPr>
            <w:r w:rsidRPr="00E4586D">
              <w:t>content</w:t>
            </w:r>
          </w:p>
        </w:tc>
        <w:tc>
          <w:tcPr>
            <w:tcW w:w="1605" w:type="dxa"/>
            <w:vAlign w:val="center"/>
          </w:tcPr>
          <w:p w14:paraId="6119CE62" w14:textId="77777777" w:rsidR="001C65E2" w:rsidRPr="00E4586D" w:rsidRDefault="001C65E2" w:rsidP="00B43DFA">
            <w:pPr>
              <w:pStyle w:val="16TableBody"/>
            </w:pPr>
            <w:r w:rsidRPr="00E4586D">
              <w:t>content</w:t>
            </w:r>
          </w:p>
        </w:tc>
      </w:tr>
      <w:tr w:rsidR="00E4586D" w:rsidRPr="00E4586D" w14:paraId="25E769E0" w14:textId="77777777" w:rsidTr="00B819B4">
        <w:trPr>
          <w:trHeight w:val="170"/>
          <w:jc w:val="center"/>
        </w:trPr>
        <w:tc>
          <w:tcPr>
            <w:tcW w:w="580" w:type="dxa"/>
            <w:vAlign w:val="center"/>
          </w:tcPr>
          <w:p w14:paraId="066B8820" w14:textId="77777777" w:rsidR="001C65E2" w:rsidRPr="00E4586D" w:rsidRDefault="001C65E2" w:rsidP="00B43DFA">
            <w:pPr>
              <w:pStyle w:val="16TableBody"/>
            </w:pPr>
            <w:r w:rsidRPr="00E4586D">
              <w:t>2</w:t>
            </w:r>
          </w:p>
        </w:tc>
        <w:tc>
          <w:tcPr>
            <w:tcW w:w="1422" w:type="dxa"/>
            <w:vAlign w:val="center"/>
          </w:tcPr>
          <w:p w14:paraId="6651D950" w14:textId="77777777" w:rsidR="001C65E2" w:rsidRPr="00E4586D" w:rsidRDefault="001C65E2" w:rsidP="00B43DFA">
            <w:pPr>
              <w:pStyle w:val="16TableBody"/>
              <w:rPr>
                <w:rFonts w:eastAsia="SimSun"/>
                <w:lang w:eastAsia="zh-CN"/>
              </w:rPr>
            </w:pPr>
            <w:r w:rsidRPr="00E4586D">
              <w:t>content</w:t>
            </w:r>
          </w:p>
        </w:tc>
        <w:tc>
          <w:tcPr>
            <w:tcW w:w="1420" w:type="dxa"/>
            <w:vAlign w:val="center"/>
          </w:tcPr>
          <w:p w14:paraId="6D0AB9E9" w14:textId="77777777" w:rsidR="001C65E2" w:rsidRPr="00E4586D" w:rsidRDefault="001C65E2" w:rsidP="00B43DFA">
            <w:pPr>
              <w:pStyle w:val="16TableBody"/>
            </w:pPr>
            <w:r w:rsidRPr="00E4586D">
              <w:t>content</w:t>
            </w:r>
          </w:p>
        </w:tc>
        <w:tc>
          <w:tcPr>
            <w:tcW w:w="1605" w:type="dxa"/>
            <w:vAlign w:val="center"/>
          </w:tcPr>
          <w:p w14:paraId="4F8B1668" w14:textId="77777777" w:rsidR="001C65E2" w:rsidRPr="00E4586D" w:rsidRDefault="001C65E2" w:rsidP="00B43DFA">
            <w:pPr>
              <w:pStyle w:val="16TableBody"/>
            </w:pPr>
            <w:r w:rsidRPr="00E4586D">
              <w:t>content</w:t>
            </w:r>
          </w:p>
        </w:tc>
      </w:tr>
      <w:tr w:rsidR="00E4586D" w:rsidRPr="00E4586D" w14:paraId="263623E2" w14:textId="77777777" w:rsidTr="00B819B4">
        <w:trPr>
          <w:trHeight w:val="170"/>
          <w:jc w:val="center"/>
        </w:trPr>
        <w:tc>
          <w:tcPr>
            <w:tcW w:w="580" w:type="dxa"/>
            <w:vAlign w:val="center"/>
          </w:tcPr>
          <w:p w14:paraId="39D584E7" w14:textId="77777777" w:rsidR="001C65E2" w:rsidRPr="00E4586D" w:rsidRDefault="001C65E2" w:rsidP="00B43DFA">
            <w:pPr>
              <w:pStyle w:val="16TableBody"/>
            </w:pPr>
            <w:r w:rsidRPr="00E4586D">
              <w:t>3</w:t>
            </w:r>
          </w:p>
        </w:tc>
        <w:tc>
          <w:tcPr>
            <w:tcW w:w="1422" w:type="dxa"/>
            <w:vAlign w:val="center"/>
          </w:tcPr>
          <w:p w14:paraId="4F58532E" w14:textId="77777777" w:rsidR="001C65E2" w:rsidRPr="00E4586D" w:rsidRDefault="001C65E2" w:rsidP="00B43DFA">
            <w:pPr>
              <w:pStyle w:val="16TableBody"/>
            </w:pPr>
            <w:r w:rsidRPr="00E4586D">
              <w:t>content</w:t>
            </w:r>
          </w:p>
        </w:tc>
        <w:tc>
          <w:tcPr>
            <w:tcW w:w="1420" w:type="dxa"/>
            <w:vAlign w:val="center"/>
          </w:tcPr>
          <w:p w14:paraId="0A7BED92" w14:textId="77777777" w:rsidR="001C65E2" w:rsidRPr="00E4586D" w:rsidRDefault="001C65E2" w:rsidP="00B43DFA">
            <w:pPr>
              <w:pStyle w:val="16TableBody"/>
              <w:rPr>
                <w:rFonts w:eastAsia="SimSun"/>
                <w:lang w:eastAsia="zh-CN"/>
              </w:rPr>
            </w:pPr>
            <w:r w:rsidRPr="00E4586D">
              <w:t>content</w:t>
            </w:r>
          </w:p>
        </w:tc>
        <w:tc>
          <w:tcPr>
            <w:tcW w:w="1605" w:type="dxa"/>
            <w:vAlign w:val="center"/>
          </w:tcPr>
          <w:p w14:paraId="4F55B60E" w14:textId="77777777" w:rsidR="001C65E2" w:rsidRPr="00E4586D" w:rsidRDefault="001C65E2" w:rsidP="00B43DFA">
            <w:pPr>
              <w:pStyle w:val="16TableBody"/>
            </w:pPr>
            <w:r w:rsidRPr="00E4586D">
              <w:t>content</w:t>
            </w:r>
          </w:p>
        </w:tc>
      </w:tr>
      <w:tr w:rsidR="00E4586D" w:rsidRPr="00E4586D" w14:paraId="2D00AB9E" w14:textId="77777777" w:rsidTr="00B819B4">
        <w:trPr>
          <w:trHeight w:val="170"/>
          <w:jc w:val="center"/>
        </w:trPr>
        <w:tc>
          <w:tcPr>
            <w:tcW w:w="580" w:type="dxa"/>
            <w:vAlign w:val="center"/>
          </w:tcPr>
          <w:p w14:paraId="060B650E" w14:textId="77777777" w:rsidR="001C65E2" w:rsidRPr="00E4586D" w:rsidRDefault="001C65E2" w:rsidP="00B43DFA">
            <w:pPr>
              <w:pStyle w:val="16TableBody"/>
            </w:pPr>
            <w:r w:rsidRPr="00E4586D">
              <w:t>4</w:t>
            </w:r>
          </w:p>
        </w:tc>
        <w:tc>
          <w:tcPr>
            <w:tcW w:w="1422" w:type="dxa"/>
            <w:vAlign w:val="center"/>
          </w:tcPr>
          <w:p w14:paraId="7E30764A" w14:textId="77777777" w:rsidR="001C65E2" w:rsidRPr="00E4586D" w:rsidRDefault="001C65E2" w:rsidP="00B43DFA">
            <w:pPr>
              <w:pStyle w:val="16TableBody"/>
            </w:pPr>
            <w:r w:rsidRPr="00E4586D">
              <w:t>content</w:t>
            </w:r>
          </w:p>
        </w:tc>
        <w:tc>
          <w:tcPr>
            <w:tcW w:w="1420" w:type="dxa"/>
            <w:vAlign w:val="center"/>
          </w:tcPr>
          <w:p w14:paraId="2436FB88" w14:textId="77777777" w:rsidR="001C65E2" w:rsidRPr="00E4586D" w:rsidRDefault="001C65E2" w:rsidP="00B43DFA">
            <w:pPr>
              <w:pStyle w:val="16TableBody"/>
              <w:rPr>
                <w:rFonts w:eastAsia="SimSun"/>
                <w:lang w:eastAsia="zh-CN"/>
              </w:rPr>
            </w:pPr>
            <w:r w:rsidRPr="00E4586D">
              <w:t>content</w:t>
            </w:r>
          </w:p>
        </w:tc>
        <w:tc>
          <w:tcPr>
            <w:tcW w:w="1605" w:type="dxa"/>
            <w:vAlign w:val="center"/>
          </w:tcPr>
          <w:p w14:paraId="6C5C539D" w14:textId="77777777" w:rsidR="001C65E2" w:rsidRPr="00E4586D" w:rsidRDefault="001C65E2" w:rsidP="00B43DFA">
            <w:pPr>
              <w:pStyle w:val="16TableBody"/>
            </w:pPr>
            <w:r w:rsidRPr="00E4586D">
              <w:t>content</w:t>
            </w:r>
          </w:p>
        </w:tc>
      </w:tr>
      <w:tr w:rsidR="00E4586D" w:rsidRPr="00E4586D" w14:paraId="0B6CE9C1" w14:textId="77777777" w:rsidTr="00B819B4">
        <w:trPr>
          <w:trHeight w:val="170"/>
          <w:jc w:val="center"/>
        </w:trPr>
        <w:tc>
          <w:tcPr>
            <w:tcW w:w="580" w:type="dxa"/>
            <w:vAlign w:val="center"/>
          </w:tcPr>
          <w:p w14:paraId="0DC4905D" w14:textId="77777777" w:rsidR="001C65E2" w:rsidRPr="00E4586D" w:rsidRDefault="001C65E2" w:rsidP="00B43DFA">
            <w:pPr>
              <w:pStyle w:val="16TableBody"/>
            </w:pPr>
            <w:r w:rsidRPr="00E4586D">
              <w:t>5</w:t>
            </w:r>
          </w:p>
        </w:tc>
        <w:tc>
          <w:tcPr>
            <w:tcW w:w="1422" w:type="dxa"/>
            <w:vAlign w:val="center"/>
          </w:tcPr>
          <w:p w14:paraId="48E2E998" w14:textId="77777777" w:rsidR="001C65E2" w:rsidRPr="00E4586D" w:rsidRDefault="001C65E2" w:rsidP="00B43DFA">
            <w:pPr>
              <w:pStyle w:val="16TableBody"/>
            </w:pPr>
            <w:r w:rsidRPr="00E4586D">
              <w:t>content</w:t>
            </w:r>
          </w:p>
        </w:tc>
        <w:tc>
          <w:tcPr>
            <w:tcW w:w="1420" w:type="dxa"/>
            <w:vAlign w:val="center"/>
          </w:tcPr>
          <w:p w14:paraId="442853B2" w14:textId="77777777" w:rsidR="001C65E2" w:rsidRPr="00E4586D" w:rsidRDefault="001C65E2" w:rsidP="00B43DFA">
            <w:pPr>
              <w:pStyle w:val="16TableBody"/>
              <w:rPr>
                <w:rFonts w:eastAsia="SimSun"/>
                <w:lang w:eastAsia="zh-CN"/>
              </w:rPr>
            </w:pPr>
            <w:r w:rsidRPr="00E4586D">
              <w:t>content</w:t>
            </w:r>
          </w:p>
        </w:tc>
        <w:tc>
          <w:tcPr>
            <w:tcW w:w="1605" w:type="dxa"/>
            <w:vAlign w:val="center"/>
          </w:tcPr>
          <w:p w14:paraId="5A1FA795" w14:textId="77777777" w:rsidR="001C65E2" w:rsidRPr="00E4586D" w:rsidRDefault="001C65E2" w:rsidP="00B43DFA">
            <w:pPr>
              <w:pStyle w:val="16TableBody"/>
            </w:pPr>
            <w:r w:rsidRPr="00E4586D">
              <w:t>content</w:t>
            </w:r>
          </w:p>
        </w:tc>
      </w:tr>
      <w:tr w:rsidR="00E4586D" w:rsidRPr="00E4586D" w14:paraId="18C7E789" w14:textId="77777777" w:rsidTr="00B819B4">
        <w:trPr>
          <w:trHeight w:val="170"/>
          <w:jc w:val="center"/>
        </w:trPr>
        <w:tc>
          <w:tcPr>
            <w:tcW w:w="580" w:type="dxa"/>
            <w:vAlign w:val="center"/>
          </w:tcPr>
          <w:p w14:paraId="6C5056CB" w14:textId="77777777" w:rsidR="001C65E2" w:rsidRPr="00E4586D" w:rsidRDefault="001C65E2" w:rsidP="00B43DFA">
            <w:pPr>
              <w:pStyle w:val="16TableBody"/>
            </w:pPr>
            <w:r w:rsidRPr="00E4586D">
              <w:t>6</w:t>
            </w:r>
          </w:p>
        </w:tc>
        <w:tc>
          <w:tcPr>
            <w:tcW w:w="1422" w:type="dxa"/>
            <w:vAlign w:val="center"/>
          </w:tcPr>
          <w:p w14:paraId="611EA719" w14:textId="77777777" w:rsidR="001C65E2" w:rsidRPr="00E4586D" w:rsidRDefault="001C65E2" w:rsidP="00B43DFA">
            <w:pPr>
              <w:pStyle w:val="16TableBody"/>
            </w:pPr>
            <w:r w:rsidRPr="00E4586D">
              <w:t>content</w:t>
            </w:r>
          </w:p>
        </w:tc>
        <w:tc>
          <w:tcPr>
            <w:tcW w:w="1420" w:type="dxa"/>
            <w:vAlign w:val="center"/>
          </w:tcPr>
          <w:p w14:paraId="6FFD65F0" w14:textId="77777777" w:rsidR="001C65E2" w:rsidRPr="00E4586D" w:rsidRDefault="001C65E2" w:rsidP="00B43DFA">
            <w:pPr>
              <w:pStyle w:val="16TableBody"/>
            </w:pPr>
            <w:r w:rsidRPr="00E4586D">
              <w:t>content</w:t>
            </w:r>
          </w:p>
        </w:tc>
        <w:tc>
          <w:tcPr>
            <w:tcW w:w="1605" w:type="dxa"/>
            <w:vAlign w:val="center"/>
          </w:tcPr>
          <w:p w14:paraId="673C8BB1" w14:textId="77777777" w:rsidR="001C65E2" w:rsidRPr="00E4586D" w:rsidRDefault="001C65E2" w:rsidP="00B43DFA">
            <w:pPr>
              <w:pStyle w:val="16TableBody"/>
            </w:pPr>
            <w:r w:rsidRPr="00E4586D">
              <w:t>content</w:t>
            </w:r>
          </w:p>
        </w:tc>
      </w:tr>
    </w:tbl>
    <w:p w14:paraId="480A2B44" w14:textId="77777777" w:rsidR="00031EC0" w:rsidRPr="00E4586D" w:rsidRDefault="003745B0" w:rsidP="00B43DFA">
      <w:pPr>
        <w:pStyle w:val="20Heading1"/>
        <w:rPr>
          <w:lang w:eastAsia="zh-CN"/>
        </w:rPr>
      </w:pPr>
      <w:r w:rsidRPr="00E4586D">
        <w:t xml:space="preserve">2. </w:t>
      </w:r>
      <w:r w:rsidRPr="00E4586D">
        <w:rPr>
          <w:rFonts w:hint="eastAsia"/>
        </w:rPr>
        <w:t>Ease of Use</w:t>
      </w:r>
    </w:p>
    <w:p w14:paraId="492AA7E5" w14:textId="77777777" w:rsidR="00603E9A" w:rsidRPr="00E4586D" w:rsidRDefault="00603E9A" w:rsidP="00B43DFA">
      <w:pPr>
        <w:pStyle w:val="09BodyIndent"/>
      </w:pPr>
      <w:r w:rsidRPr="00E4586D">
        <w:t xml:space="preserve">An easy way to comply with the </w:t>
      </w:r>
      <w:r w:rsidRPr="00E4586D">
        <w:rPr>
          <w:rFonts w:hint="eastAsia"/>
        </w:rPr>
        <w:t>journal</w:t>
      </w:r>
      <w:r w:rsidRPr="00E4586D">
        <w:t xml:space="preserve"> paper formatting requirements is to use this document as a template and simply type your text into it.</w:t>
      </w:r>
    </w:p>
    <w:p w14:paraId="0477CE04" w14:textId="77777777" w:rsidR="003155B3" w:rsidRPr="00E4586D" w:rsidRDefault="003155B3" w:rsidP="00B43DFA">
      <w:pPr>
        <w:pStyle w:val="09BodyIndent"/>
      </w:pPr>
      <w:r w:rsidRPr="00E4586D">
        <w:t xml:space="preserve">The template is used to format your paper and style the </w:t>
      </w:r>
      <w:r w:rsidRPr="00E4586D">
        <w:rPr>
          <w:spacing w:val="-4"/>
        </w:rPr>
        <w:t>text. All margins, column widths, line spaces, and text fonts</w:t>
      </w:r>
      <w:r w:rsidRPr="00E4586D">
        <w:t xml:space="preserve"> are prescribed; please do not alter them. Your paper is one </w:t>
      </w:r>
      <w:r w:rsidRPr="00E4586D">
        <w:rPr>
          <w:spacing w:val="-4"/>
        </w:rPr>
        <w:t>part of the entire proceedings, not an independent document</w:t>
      </w:r>
      <w:r w:rsidRPr="00E4586D">
        <w:t>. Please do not revise any of the current designations.</w:t>
      </w:r>
    </w:p>
    <w:p w14:paraId="0327306C" w14:textId="77777777" w:rsidR="00603E9A" w:rsidRPr="00E4586D" w:rsidRDefault="003745B0" w:rsidP="00B43DFA">
      <w:pPr>
        <w:pStyle w:val="21Heading2"/>
      </w:pPr>
      <w:r w:rsidRPr="00E4586D">
        <w:rPr>
          <w:rFonts w:hint="eastAsia"/>
        </w:rPr>
        <w:t>2.1</w:t>
      </w:r>
      <w:r w:rsidR="00647AB0" w:rsidRPr="00E4586D">
        <w:rPr>
          <w:rFonts w:eastAsia="SimSun" w:hint="eastAsia"/>
          <w:lang w:eastAsia="zh-CN"/>
        </w:rPr>
        <w:t>.</w:t>
      </w:r>
      <w:r w:rsidRPr="00E4586D">
        <w:rPr>
          <w:rFonts w:hint="eastAsia"/>
        </w:rPr>
        <w:t xml:space="preserve"> Page Layout</w:t>
      </w:r>
    </w:p>
    <w:p w14:paraId="11793EDB" w14:textId="77777777" w:rsidR="000320DC" w:rsidRPr="00E4586D" w:rsidRDefault="00CA79E5" w:rsidP="00B43DFA">
      <w:pPr>
        <w:pStyle w:val="09BodyIndent"/>
        <w:rPr>
          <w:rFonts w:eastAsia="SimSun"/>
          <w:lang w:eastAsia="zh-CN"/>
        </w:rPr>
      </w:pPr>
      <w:r w:rsidRPr="00E4586D">
        <w:t>Your paper must use a page size corresponding to A4 which is 210mm wide and 297mm long.</w:t>
      </w:r>
      <w:r w:rsidR="000320DC" w:rsidRPr="00E4586D">
        <w:t xml:space="preserve"> The margins are </w:t>
      </w:r>
      <w:r w:rsidRPr="00E4586D">
        <w:t xml:space="preserve">set as follows: top= </w:t>
      </w:r>
      <w:r w:rsidRPr="00E4586D">
        <w:rPr>
          <w:rFonts w:eastAsia="SimSun" w:hint="eastAsia"/>
          <w:lang w:eastAsia="zh-CN"/>
        </w:rPr>
        <w:t>1</w:t>
      </w:r>
      <w:r w:rsidRPr="00E4586D">
        <w:t xml:space="preserve">5 mm, bottom= </w:t>
      </w:r>
      <w:r w:rsidRPr="00E4586D">
        <w:rPr>
          <w:rFonts w:eastAsia="SimSun" w:hint="eastAsia"/>
          <w:lang w:eastAsia="zh-CN"/>
        </w:rPr>
        <w:t>15</w:t>
      </w:r>
      <w:r w:rsidRPr="00E4586D">
        <w:t xml:space="preserve"> mm, right=</w:t>
      </w:r>
      <w:r w:rsidRPr="00E4586D">
        <w:rPr>
          <w:rFonts w:eastAsia="SimSun" w:hint="eastAsia"/>
          <w:lang w:eastAsia="zh-CN"/>
        </w:rPr>
        <w:t>17.5</w:t>
      </w:r>
      <w:r w:rsidRPr="00E4586D">
        <w:t xml:space="preserve"> mm, left = 20 mm</w:t>
      </w:r>
      <w:r w:rsidRPr="00E4586D">
        <w:rPr>
          <w:rFonts w:eastAsia="SimSun" w:hint="eastAsia"/>
          <w:lang w:eastAsia="zh-CN"/>
        </w:rPr>
        <w:t>.</w:t>
      </w:r>
      <w:r w:rsidR="000320DC" w:rsidRPr="00E4586D">
        <w:t xml:space="preserve"> </w:t>
      </w:r>
      <w:r w:rsidRPr="00E4586D">
        <w:t xml:space="preserve">Your paper must be in two column format with a space of </w:t>
      </w:r>
      <w:r w:rsidR="00580E0D" w:rsidRPr="00E4586D">
        <w:rPr>
          <w:rFonts w:eastAsia="SimSun" w:hint="eastAsia"/>
          <w:szCs w:val="20"/>
          <w:lang w:eastAsia="zh-CN"/>
        </w:rPr>
        <w:t>1.93</w:t>
      </w:r>
      <w:r w:rsidRPr="00E4586D">
        <w:rPr>
          <w:szCs w:val="20"/>
        </w:rPr>
        <w:t xml:space="preserve"> </w:t>
      </w:r>
      <w:r w:rsidRPr="00E4586D">
        <w:rPr>
          <w:rFonts w:hint="eastAsia"/>
          <w:szCs w:val="20"/>
        </w:rPr>
        <w:t>characters</w:t>
      </w:r>
      <w:r w:rsidRPr="00E4586D">
        <w:t xml:space="preserve"> between columns.</w:t>
      </w:r>
    </w:p>
    <w:p w14:paraId="736D240F" w14:textId="77777777" w:rsidR="00D46056" w:rsidRPr="00E4586D" w:rsidRDefault="00E30B58" w:rsidP="00B43DFA">
      <w:pPr>
        <w:pStyle w:val="22Heading3"/>
        <w:rPr>
          <w:rFonts w:eastAsia="SimSun"/>
          <w:lang w:eastAsia="zh-CN"/>
        </w:rPr>
      </w:pPr>
      <w:r w:rsidRPr="00E4586D">
        <w:rPr>
          <w:rFonts w:hint="eastAsia"/>
        </w:rPr>
        <w:t>2.1.1</w:t>
      </w:r>
      <w:r w:rsidR="00647AB0" w:rsidRPr="00E4586D">
        <w:rPr>
          <w:rFonts w:eastAsia="SimSun" w:hint="eastAsia"/>
          <w:lang w:eastAsia="zh-CN"/>
        </w:rPr>
        <w:t>.</w:t>
      </w:r>
      <w:r w:rsidRPr="00E4586D">
        <w:rPr>
          <w:rFonts w:hint="eastAsia"/>
        </w:rPr>
        <w:t xml:space="preserve"> </w:t>
      </w:r>
      <w:r w:rsidR="00042510" w:rsidRPr="00E4586D">
        <w:t>Front Matter</w:t>
      </w:r>
    </w:p>
    <w:p w14:paraId="3D0D55C0" w14:textId="77777777" w:rsidR="001F657A" w:rsidRPr="00E4586D" w:rsidRDefault="002246D2" w:rsidP="00B43DFA">
      <w:pPr>
        <w:pStyle w:val="09BodyIndent"/>
        <w:rPr>
          <w:rFonts w:eastAsia="SimSun"/>
          <w:szCs w:val="20"/>
          <w:lang w:eastAsia="zh-CN"/>
        </w:rPr>
      </w:pPr>
      <w:bookmarkStart w:id="0" w:name="OLE_LINK9"/>
      <w:r w:rsidRPr="00E4586D">
        <w:t xml:space="preserve">The title should be formatted in an </w:t>
      </w:r>
      <w:r w:rsidR="000F7326" w:rsidRPr="00E4586D">
        <w:t>inverted pyramid</w:t>
      </w:r>
      <w:r w:rsidRPr="00E4586D">
        <w:t xml:space="preserve"> styl</w:t>
      </w:r>
      <w:r w:rsidR="000F7326" w:rsidRPr="00E4586D">
        <w:t>e</w:t>
      </w:r>
      <w:r w:rsidRPr="00E4586D">
        <w:t>.</w:t>
      </w:r>
      <w:bookmarkEnd w:id="0"/>
      <w:r w:rsidRPr="00E4586D">
        <w:t xml:space="preserve"> </w:t>
      </w:r>
      <w:r w:rsidR="001F657A" w:rsidRPr="00E4586D">
        <w:t xml:space="preserve">Use numerical superscript callouts as shown in this template to link authors with their affiliations. Corresponding author should be denoted with an asterisk as </w:t>
      </w:r>
      <w:r w:rsidR="001F657A" w:rsidRPr="00E4586D">
        <w:t xml:space="preserve">shown. </w:t>
      </w:r>
      <w:r w:rsidR="006B4B00" w:rsidRPr="00E4586D">
        <w:rPr>
          <w:szCs w:val="20"/>
        </w:rPr>
        <w:t>Email address is compulsory for the corresponding author.</w:t>
      </w:r>
    </w:p>
    <w:p w14:paraId="439F7BCB" w14:textId="77777777" w:rsidR="00680446" w:rsidRPr="00E4586D" w:rsidRDefault="00680446" w:rsidP="00B43DFA">
      <w:pPr>
        <w:pStyle w:val="22Heading3"/>
        <w:rPr>
          <w:rFonts w:eastAsia="SimSun"/>
          <w:lang w:eastAsia="zh-CN"/>
        </w:rPr>
      </w:pPr>
      <w:r w:rsidRPr="00E4586D">
        <w:rPr>
          <w:rFonts w:hint="eastAsia"/>
        </w:rPr>
        <w:t>2.1.2</w:t>
      </w:r>
      <w:r w:rsidR="00647AB0" w:rsidRPr="00E4586D">
        <w:rPr>
          <w:rFonts w:eastAsia="SimSun" w:hint="eastAsia"/>
          <w:lang w:eastAsia="zh-CN"/>
        </w:rPr>
        <w:t>.</w:t>
      </w:r>
      <w:r w:rsidRPr="00E4586D">
        <w:rPr>
          <w:rFonts w:hint="eastAsia"/>
        </w:rPr>
        <w:t xml:space="preserve"> Text Font </w:t>
      </w:r>
    </w:p>
    <w:p w14:paraId="585CFACE" w14:textId="7C3A821D" w:rsidR="00BD1BA8" w:rsidRPr="00E4586D" w:rsidRDefault="00580E0D" w:rsidP="00B43DFA">
      <w:pPr>
        <w:pStyle w:val="09BodyIndent"/>
      </w:pPr>
      <w:r w:rsidRPr="00E4586D">
        <w:t>The entire document should be in times New Roman font size 10. Paper title must be cent</w:t>
      </w:r>
      <w:r w:rsidR="005A3E69" w:rsidRPr="00E4586D">
        <w:t xml:space="preserve">ered, bold, regular font size </w:t>
      </w:r>
      <w:r w:rsidR="005A3E69" w:rsidRPr="00E4586D">
        <w:rPr>
          <w:rFonts w:eastAsia="SimSun" w:hint="eastAsia"/>
          <w:lang w:eastAsia="zh-CN"/>
        </w:rPr>
        <w:t>20</w:t>
      </w:r>
      <w:r w:rsidRPr="00E4586D">
        <w:t xml:space="preserve"> and all with upper case. Author names must </w:t>
      </w:r>
      <w:r w:rsidR="00860C37" w:rsidRPr="00E4586D">
        <w:t>be centered, bold, regular font size</w:t>
      </w:r>
      <w:r w:rsidR="00860C37" w:rsidRPr="00E4586D">
        <w:rPr>
          <w:rFonts w:eastAsia="SimSun" w:hint="eastAsia"/>
          <w:lang w:eastAsia="zh-CN"/>
        </w:rPr>
        <w:t xml:space="preserve"> </w:t>
      </w:r>
      <w:r w:rsidR="00A249BB" w:rsidRPr="00E4586D">
        <w:rPr>
          <w:rFonts w:eastAsia="SimSun"/>
          <w:lang w:eastAsia="zh-CN"/>
        </w:rPr>
        <w:t>10.</w:t>
      </w:r>
      <w:r w:rsidRPr="00E4586D">
        <w:t xml:space="preserve"> Author affilia</w:t>
      </w:r>
      <w:r w:rsidR="00860C37" w:rsidRPr="00E4586D">
        <w:t xml:space="preserve">tion must be regular font size </w:t>
      </w:r>
      <w:r w:rsidR="00E97ADB" w:rsidRPr="00E4586D">
        <w:rPr>
          <w:rFonts w:eastAsia="SimSun" w:hint="eastAsia"/>
          <w:lang w:eastAsia="zh-CN"/>
        </w:rPr>
        <w:t>9</w:t>
      </w:r>
      <w:r w:rsidR="00FD757A" w:rsidRPr="00E4586D">
        <w:t xml:space="preserve">. Email address must be </w:t>
      </w:r>
      <w:r w:rsidR="00D20B01" w:rsidRPr="00E4586D">
        <w:rPr>
          <w:rFonts w:eastAsia="SimSun" w:hint="eastAsia"/>
          <w:lang w:eastAsia="zh-CN"/>
        </w:rPr>
        <w:t xml:space="preserve">centered, italic, </w:t>
      </w:r>
      <w:r w:rsidRPr="00E4586D">
        <w:t xml:space="preserve">font size 9. </w:t>
      </w:r>
      <w:bookmarkStart w:id="1" w:name="OLE_LINK10"/>
      <w:bookmarkStart w:id="2" w:name="OLE_LINK11"/>
      <w:r w:rsidR="00970D00" w:rsidRPr="00E4586D">
        <w:t>Recommended font sizes are shown in Table 1.</w:t>
      </w:r>
      <w:r w:rsidR="00AB0BFC" w:rsidRPr="00E4586D">
        <w:rPr>
          <w:rFonts w:eastAsia="SimSun" w:hint="eastAsia"/>
          <w:lang w:eastAsia="zh-CN"/>
        </w:rPr>
        <w:t xml:space="preserve"> </w:t>
      </w:r>
      <w:r w:rsidR="009F4E61" w:rsidRPr="00E4586D">
        <w:t>No more than 3 levels of headings should be used.</w:t>
      </w:r>
      <w:r w:rsidR="009F4E61" w:rsidRPr="00E4586D">
        <w:rPr>
          <w:rFonts w:eastAsia="SimSun" w:hint="eastAsia"/>
          <w:lang w:eastAsia="zh-CN"/>
        </w:rPr>
        <w:t xml:space="preserve"> </w:t>
      </w:r>
      <w:r w:rsidRPr="00E4586D">
        <w:t>Level 1 heading must be</w:t>
      </w:r>
      <w:bookmarkEnd w:id="1"/>
      <w:bookmarkEnd w:id="2"/>
      <w:r w:rsidRPr="00E4586D">
        <w:t xml:space="preserve"> </w:t>
      </w:r>
      <w:r w:rsidR="00E03532" w:rsidRPr="00E4586D">
        <w:t>left-justified, bold, regular font size 1</w:t>
      </w:r>
      <w:r w:rsidR="00E03532" w:rsidRPr="00E4586D">
        <w:rPr>
          <w:rFonts w:eastAsia="SimSun" w:hint="eastAsia"/>
          <w:lang w:eastAsia="zh-CN"/>
        </w:rPr>
        <w:t>4</w:t>
      </w:r>
      <w:r w:rsidRPr="00E4586D">
        <w:t xml:space="preserve"> and numbered using Arab</w:t>
      </w:r>
      <w:r w:rsidR="0018523F" w:rsidRPr="00E4586D">
        <w:t>ic numerals</w:t>
      </w:r>
      <w:r w:rsidRPr="00E4586D">
        <w:t>. Level 2 headings must be left-justified, bold, regul</w:t>
      </w:r>
      <w:r w:rsidR="0086682D" w:rsidRPr="00E4586D">
        <w:t>ar font size 1</w:t>
      </w:r>
      <w:r w:rsidR="0086682D" w:rsidRPr="00E4586D">
        <w:rPr>
          <w:rFonts w:eastAsia="SimSun" w:hint="eastAsia"/>
          <w:lang w:eastAsia="zh-CN"/>
        </w:rPr>
        <w:t>2</w:t>
      </w:r>
      <w:r w:rsidRPr="00E4586D">
        <w:t xml:space="preserve"> and numbered as sub-heading (</w:t>
      </w:r>
      <w:r w:rsidR="00A249BB" w:rsidRPr="00E4586D">
        <w:t>i.e.,</w:t>
      </w:r>
      <w:r w:rsidRPr="00E4586D">
        <w:t xml:space="preserve"> 1.1). Level 3 heading must be left-just</w:t>
      </w:r>
      <w:r w:rsidR="0086682D" w:rsidRPr="00E4586D">
        <w:t>ified, bold, italic font size 1</w:t>
      </w:r>
      <w:r w:rsidR="0086682D" w:rsidRPr="00E4586D">
        <w:rPr>
          <w:rFonts w:eastAsia="SimSun" w:hint="eastAsia"/>
          <w:lang w:eastAsia="zh-CN"/>
        </w:rPr>
        <w:t>0</w:t>
      </w:r>
      <w:r w:rsidRPr="00E4586D">
        <w:t xml:space="preserve"> and numbered as sub-</w:t>
      </w:r>
      <w:r w:rsidR="00A249BB" w:rsidRPr="00E4586D">
        <w:t>subheading</w:t>
      </w:r>
      <w:r w:rsidRPr="00E4586D">
        <w:t xml:space="preserve"> (</w:t>
      </w:r>
      <w:r w:rsidR="00A249BB" w:rsidRPr="00E4586D">
        <w:t>i.e.,</w:t>
      </w:r>
      <w:r w:rsidRPr="00E4586D">
        <w:t xml:space="preserve"> 1.1.1) and the first letter of each word capitalized.</w:t>
      </w:r>
    </w:p>
    <w:p w14:paraId="020E856F" w14:textId="77777777" w:rsidR="00D46056" w:rsidRPr="00E4586D" w:rsidRDefault="0052127D" w:rsidP="00B43DFA">
      <w:pPr>
        <w:pStyle w:val="22Heading3"/>
      </w:pPr>
      <w:r w:rsidRPr="00E4586D">
        <w:rPr>
          <w:rFonts w:hint="eastAsia"/>
        </w:rPr>
        <w:t>2.1.</w:t>
      </w:r>
      <w:r w:rsidR="00C91A9A" w:rsidRPr="00E4586D">
        <w:rPr>
          <w:rFonts w:eastAsia="SimSun" w:hint="eastAsia"/>
          <w:lang w:eastAsia="zh-CN"/>
        </w:rPr>
        <w:t>3</w:t>
      </w:r>
      <w:r w:rsidR="004F3392" w:rsidRPr="00E4586D">
        <w:rPr>
          <w:rFonts w:eastAsia="SimSun" w:hint="eastAsia"/>
          <w:lang w:eastAsia="zh-CN"/>
        </w:rPr>
        <w:t>.</w:t>
      </w:r>
      <w:r w:rsidR="006445C7" w:rsidRPr="00E4586D">
        <w:rPr>
          <w:rFonts w:hint="eastAsia"/>
        </w:rPr>
        <w:t xml:space="preserve"> </w:t>
      </w:r>
      <w:r w:rsidR="00D46056" w:rsidRPr="00E4586D">
        <w:t>Equations</w:t>
      </w:r>
    </w:p>
    <w:p w14:paraId="0221A994" w14:textId="11B6A996" w:rsidR="006009F7" w:rsidRPr="00E4586D" w:rsidRDefault="001F657A" w:rsidP="00B43DFA">
      <w:pPr>
        <w:pStyle w:val="09BodyIndent"/>
      </w:pPr>
      <w:r w:rsidRPr="00E4586D">
        <w:t xml:space="preserve">Display equations should be broken and aligned for two-column display unless spanning across two columns is essential. </w:t>
      </w:r>
      <w:r w:rsidR="00375E25" w:rsidRPr="00E4586D">
        <w:t>Equations should be centered with equation numbers set flush right</w:t>
      </w:r>
      <w:r w:rsidR="00E4217F" w:rsidRPr="00E4586D">
        <w:t>.</w:t>
      </w:r>
      <w:r w:rsidR="00CA32F4" w:rsidRPr="00E4586D">
        <w:t xml:space="preserve"> If using </w:t>
      </w:r>
      <w:r w:rsidR="00A249BB" w:rsidRPr="00E4586D">
        <w:t>Math Type</w:t>
      </w:r>
      <w:r w:rsidR="00CA32F4" w:rsidRPr="00E4586D">
        <w:t xml:space="preserve">, use the Format Equations feature to format all equations as </w:t>
      </w:r>
      <w:r w:rsidR="005F74CD" w:rsidRPr="00E4586D">
        <w:t>Century</w:t>
      </w:r>
      <w:r w:rsidR="00CA32F4" w:rsidRPr="00E4586D">
        <w:t xml:space="preserve"> + Symbol 10.</w:t>
      </w:r>
    </w:p>
    <w:p w14:paraId="6073335C" w14:textId="77777777" w:rsidR="003871DF" w:rsidRPr="00E4586D" w:rsidRDefault="00CA32F4" w:rsidP="00CA32F4">
      <w:pPr>
        <w:pStyle w:val="11Equations"/>
      </w:pPr>
      <w:r w:rsidRPr="00E4586D">
        <w:tab/>
      </w:r>
      <w:r w:rsidRPr="00E4586D">
        <w:tab/>
      </w:r>
      <w:r w:rsidRPr="00E4586D">
        <w:rPr>
          <w:position w:val="-22"/>
        </w:rPr>
        <w:object w:dxaOrig="1620" w:dyaOrig="620" w14:anchorId="25919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7" o:title=""/>
          </v:shape>
          <o:OLEObject Type="Embed" ProgID="Equation.DSMT4" ShapeID="_x0000_i1025" DrawAspect="Content" ObjectID="_1728454936" r:id="rId8"/>
        </w:object>
      </w:r>
      <w:r w:rsidRPr="00E4586D">
        <w:tab/>
      </w:r>
      <w:r w:rsidRPr="00E4586D">
        <w:tab/>
      </w:r>
      <w:r w:rsidR="006009F7" w:rsidRPr="00E4586D">
        <w:t>(1)</w:t>
      </w:r>
    </w:p>
    <w:p w14:paraId="3E8641C9" w14:textId="77777777" w:rsidR="00D46056" w:rsidRPr="00E4586D" w:rsidRDefault="00C91A9A" w:rsidP="00B43DFA">
      <w:pPr>
        <w:pStyle w:val="22Heading3"/>
      </w:pPr>
      <w:r w:rsidRPr="00E4586D">
        <w:rPr>
          <w:rFonts w:hint="eastAsia"/>
        </w:rPr>
        <w:t>2.1.4</w:t>
      </w:r>
      <w:r w:rsidR="004F3392" w:rsidRPr="00E4586D">
        <w:rPr>
          <w:rFonts w:hint="eastAsia"/>
        </w:rPr>
        <w:t>.</w:t>
      </w:r>
      <w:r w:rsidR="00C86A68" w:rsidRPr="00E4586D">
        <w:rPr>
          <w:rFonts w:hint="eastAsia"/>
        </w:rPr>
        <w:t xml:space="preserve"> </w:t>
      </w:r>
      <w:r w:rsidR="00D46056" w:rsidRPr="00E4586D">
        <w:t>Tables</w:t>
      </w:r>
    </w:p>
    <w:p w14:paraId="3F968766" w14:textId="77777777" w:rsidR="009776EC" w:rsidRPr="00E4586D" w:rsidRDefault="00375E25" w:rsidP="00B43DFA">
      <w:pPr>
        <w:pStyle w:val="09BodyIndent"/>
        <w:rPr>
          <w:rFonts w:eastAsia="SimSun"/>
          <w:lang w:eastAsia="zh-CN"/>
        </w:rPr>
      </w:pPr>
      <w:r w:rsidRPr="00E4586D">
        <w:t>Styles for table title, table head, and table text are provided. Tables should be set in one column wherever possible and be placed near their first mention in the body. Tables and figures do not need to be placed on separate pages at the back of the manuscript.</w:t>
      </w:r>
    </w:p>
    <w:p w14:paraId="0CD5238F" w14:textId="77777777" w:rsidR="00D46056" w:rsidRPr="00E4586D" w:rsidRDefault="00C91A9A" w:rsidP="00B43DFA">
      <w:pPr>
        <w:pStyle w:val="22Heading3"/>
      </w:pPr>
      <w:r w:rsidRPr="00E4586D">
        <w:rPr>
          <w:rFonts w:eastAsia="SimSun" w:hint="eastAsia"/>
          <w:lang w:eastAsia="zh-CN"/>
        </w:rPr>
        <w:t>2.1.5</w:t>
      </w:r>
      <w:r w:rsidR="004A208B" w:rsidRPr="00E4586D">
        <w:rPr>
          <w:rFonts w:eastAsia="SimSun" w:hint="eastAsia"/>
          <w:lang w:eastAsia="zh-CN"/>
        </w:rPr>
        <w:t>.</w:t>
      </w:r>
      <w:r w:rsidR="001F2314" w:rsidRPr="00E4586D">
        <w:rPr>
          <w:rFonts w:eastAsia="SimSun" w:hint="eastAsia"/>
          <w:lang w:eastAsia="zh-CN"/>
        </w:rPr>
        <w:t xml:space="preserve"> </w:t>
      </w:r>
      <w:r w:rsidR="00D46056" w:rsidRPr="00E4586D">
        <w:t>Figures</w:t>
      </w:r>
    </w:p>
    <w:p w14:paraId="67C1CDB5" w14:textId="77777777" w:rsidR="005625E9" w:rsidRPr="00E4586D" w:rsidRDefault="005625E9" w:rsidP="00B43DFA">
      <w:pPr>
        <w:pStyle w:val="09BodyIndent"/>
        <w:rPr>
          <w:rFonts w:eastAsia="SimSun"/>
          <w:lang w:eastAsia="zh-CN"/>
        </w:rPr>
      </w:pPr>
      <w:r w:rsidRPr="00E4586D">
        <w:t xml:space="preserve">As with tables and equations, figures should be set in one column </w:t>
      </w:r>
      <w:r w:rsidR="001C1B97" w:rsidRPr="00E4586D">
        <w:t xml:space="preserve">if </w:t>
      </w:r>
      <w:r w:rsidRPr="00E4586D">
        <w:t xml:space="preserve">possible unless two-column display is essential. </w:t>
      </w:r>
      <w:r w:rsidR="004C3C6D" w:rsidRPr="00E4586D">
        <w:t>The resolution of graphics and image should be adequate to reveal the important detail in the figure.</w:t>
      </w:r>
    </w:p>
    <w:p w14:paraId="30F4472A" w14:textId="77777777" w:rsidR="00DC15E0" w:rsidRPr="00E4586D" w:rsidRDefault="00DC15E0" w:rsidP="00B43DFA">
      <w:pPr>
        <w:pStyle w:val="22Heading3"/>
      </w:pPr>
    </w:p>
    <w:p w14:paraId="10FD91C4" w14:textId="6EE70D40" w:rsidR="009F4E61" w:rsidRPr="00E4586D" w:rsidRDefault="0052127D" w:rsidP="00B43DFA">
      <w:pPr>
        <w:pStyle w:val="22Heading3"/>
        <w:rPr>
          <w:rFonts w:eastAsia="SimSun"/>
          <w:lang w:eastAsia="zh-CN"/>
        </w:rPr>
      </w:pPr>
      <w:r w:rsidRPr="00E4586D">
        <w:rPr>
          <w:rFonts w:hint="eastAsia"/>
        </w:rPr>
        <w:lastRenderedPageBreak/>
        <w:t>2.1.</w:t>
      </w:r>
      <w:r w:rsidR="00C91A9A" w:rsidRPr="00E4586D">
        <w:rPr>
          <w:rFonts w:eastAsia="SimSun" w:hint="eastAsia"/>
          <w:lang w:eastAsia="zh-CN"/>
        </w:rPr>
        <w:t>6</w:t>
      </w:r>
      <w:r w:rsidR="004A208B" w:rsidRPr="00E4586D">
        <w:rPr>
          <w:rFonts w:eastAsia="SimSun" w:hint="eastAsia"/>
          <w:lang w:eastAsia="zh-CN"/>
        </w:rPr>
        <w:t>.</w:t>
      </w:r>
      <w:r w:rsidR="00A4152B" w:rsidRPr="00E4586D">
        <w:rPr>
          <w:rFonts w:hint="eastAsia"/>
        </w:rPr>
        <w:t xml:space="preserve"> Figure Captions</w:t>
      </w:r>
    </w:p>
    <w:p w14:paraId="6ACDCD17" w14:textId="5FA8167E" w:rsidR="00EF313C" w:rsidRPr="00E4586D" w:rsidRDefault="002E06CF" w:rsidP="00B43DFA">
      <w:pPr>
        <w:pStyle w:val="09BodyIndent"/>
        <w:rPr>
          <w:rFonts w:eastAsia="SimSun"/>
          <w:lang w:eastAsia="zh-CN"/>
        </w:rPr>
      </w:pPr>
      <w:r w:rsidRPr="00E4586D">
        <w:t>Figure captions should be below the figures</w:t>
      </w:r>
      <w:r w:rsidRPr="00E4586D">
        <w:rPr>
          <w:rFonts w:eastAsia="SimSun" w:hint="eastAsia"/>
          <w:lang w:eastAsia="zh-CN"/>
        </w:rPr>
        <w:t xml:space="preserve">. </w:t>
      </w:r>
      <w:r w:rsidR="00EF313C" w:rsidRPr="00E4586D">
        <w:t>Figures must be numbered using Arabic numeral</w:t>
      </w:r>
      <w:r w:rsidR="00B8371B" w:rsidRPr="00E4586D">
        <w:t xml:space="preserve">s. </w:t>
      </w:r>
      <w:r w:rsidR="00EF313C" w:rsidRPr="00E4586D">
        <w:t>Figure captions must be in 8 pt Regular font. Capt</w:t>
      </w:r>
      <w:r w:rsidR="00854A23" w:rsidRPr="00E4586D">
        <w:t>ions of a single line (</w:t>
      </w:r>
      <w:r w:rsidR="00A249BB" w:rsidRPr="00E4586D">
        <w:t>e.g.,</w:t>
      </w:r>
      <w:r w:rsidR="00854A23" w:rsidRPr="00E4586D">
        <w:t xml:space="preserve"> Fig</w:t>
      </w:r>
      <w:r w:rsidR="00854A23" w:rsidRPr="00E4586D">
        <w:rPr>
          <w:rFonts w:eastAsia="SimSun" w:hint="eastAsia"/>
          <w:lang w:eastAsia="zh-CN"/>
        </w:rPr>
        <w:t>ure</w:t>
      </w:r>
      <w:r w:rsidR="00EF313C" w:rsidRPr="00E4586D">
        <w:t xml:space="preserve"> 2) must be centered whereas multi-line capti</w:t>
      </w:r>
      <w:r w:rsidR="00854A23" w:rsidRPr="00E4586D">
        <w:t>ons must be justified (</w:t>
      </w:r>
      <w:r w:rsidR="00A249BB" w:rsidRPr="00E4586D">
        <w:t>e.g.,</w:t>
      </w:r>
      <w:r w:rsidR="00854A23" w:rsidRPr="00E4586D">
        <w:t xml:space="preserve"> Fig</w:t>
      </w:r>
      <w:r w:rsidR="00854A23" w:rsidRPr="00E4586D">
        <w:rPr>
          <w:rFonts w:eastAsia="SimSun" w:hint="eastAsia"/>
          <w:lang w:eastAsia="zh-CN"/>
        </w:rPr>
        <w:t>ure</w:t>
      </w:r>
      <w:r w:rsidR="00FC1804" w:rsidRPr="00E4586D">
        <w:t xml:space="preserve"> 1).</w:t>
      </w:r>
      <w:r w:rsidR="00EF313C" w:rsidRPr="00E4586D">
        <w:t xml:space="preserve"> </w:t>
      </w:r>
      <w:bookmarkStart w:id="3" w:name="OLE_LINK12"/>
      <w:r w:rsidR="00EF313C" w:rsidRPr="00E4586D">
        <w:t>Captions with figure numbers</w:t>
      </w:r>
      <w:bookmarkEnd w:id="3"/>
      <w:r w:rsidR="00EF313C" w:rsidRPr="00E4586D">
        <w:t xml:space="preserve"> must be placed after their associated figures, as shown in Fig</w:t>
      </w:r>
      <w:r w:rsidR="00854A23" w:rsidRPr="00E4586D">
        <w:rPr>
          <w:rFonts w:eastAsia="SimSun" w:hint="eastAsia"/>
          <w:lang w:eastAsia="zh-CN"/>
        </w:rPr>
        <w:t>ure</w:t>
      </w:r>
      <w:r w:rsidR="00EF313C" w:rsidRPr="00E4586D">
        <w:t xml:space="preserve"> 1.</w:t>
      </w:r>
    </w:p>
    <w:p w14:paraId="7441D0BB" w14:textId="0B0D5BB5" w:rsidR="007434A0" w:rsidRPr="00E4586D" w:rsidRDefault="001B632E" w:rsidP="008C2F55">
      <w:pPr>
        <w:pStyle w:val="19FigureMulti-LinesCaption"/>
        <w:jc w:val="both"/>
      </w:pPr>
      <w:r w:rsidRPr="00E4586D">
        <w:rPr>
          <w:rFonts w:hint="eastAsia"/>
          <w:b/>
          <w:noProof/>
        </w:rPr>
        <w:drawing>
          <wp:anchor distT="0" distB="0" distL="114300" distR="114300" simplePos="0" relativeHeight="251657728" behindDoc="1" locked="0" layoutInCell="0" allowOverlap="0" wp14:anchorId="47162C32" wp14:editId="51281DD5">
            <wp:simplePos x="0" y="0"/>
            <wp:positionH relativeFrom="column">
              <wp:posOffset>30480</wp:posOffset>
            </wp:positionH>
            <wp:positionV relativeFrom="paragraph">
              <wp:posOffset>80010</wp:posOffset>
            </wp:positionV>
            <wp:extent cx="2743200" cy="751205"/>
            <wp:effectExtent l="0" t="0" r="0" b="0"/>
            <wp:wrapTopAndBottom/>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l="34654" t="50766" r="22728" b="30605"/>
                    <a:stretch>
                      <a:fillRect/>
                    </a:stretch>
                  </pic:blipFill>
                  <pic:spPr bwMode="auto">
                    <a:xfrm>
                      <a:off x="0" y="0"/>
                      <a:ext cx="2743200"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854A23" w:rsidRPr="00E4586D">
        <w:rPr>
          <w:b/>
        </w:rPr>
        <w:t>Fig</w:t>
      </w:r>
      <w:r w:rsidR="00854A23" w:rsidRPr="00E4586D">
        <w:rPr>
          <w:rFonts w:hint="eastAsia"/>
          <w:b/>
          <w:lang w:eastAsia="zh-CN"/>
        </w:rPr>
        <w:t>ure</w:t>
      </w:r>
      <w:r w:rsidR="007434A0" w:rsidRPr="00E4586D">
        <w:rPr>
          <w:b/>
        </w:rPr>
        <w:t xml:space="preserve"> 1.</w:t>
      </w:r>
      <w:r w:rsidR="007434A0" w:rsidRPr="00E4586D">
        <w:t xml:space="preserve"> (Color online) Forward single pass experimental set-up for evaluating EDFA performance</w:t>
      </w:r>
    </w:p>
    <w:p w14:paraId="1BF18CFF" w14:textId="310A47BC" w:rsidR="00525334" w:rsidRPr="00E4586D" w:rsidRDefault="001B632E" w:rsidP="001966FC">
      <w:pPr>
        <w:pStyle w:val="figure"/>
      </w:pPr>
      <w:r w:rsidRPr="00E4586D">
        <w:rPr>
          <w:rFonts w:hint="eastAsia"/>
          <w:noProof/>
        </w:rPr>
        <w:drawing>
          <wp:inline distT="0" distB="0" distL="0" distR="0" wp14:anchorId="5CFDC502" wp14:editId="2A08DCC5">
            <wp:extent cx="2606675" cy="20840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06675" cy="2084070"/>
                    </a:xfrm>
                    <a:prstGeom prst="rect">
                      <a:avLst/>
                    </a:prstGeom>
                    <a:noFill/>
                    <a:ln>
                      <a:noFill/>
                    </a:ln>
                  </pic:spPr>
                </pic:pic>
              </a:graphicData>
            </a:graphic>
          </wp:inline>
        </w:drawing>
      </w:r>
    </w:p>
    <w:p w14:paraId="1CBADE3E" w14:textId="77777777" w:rsidR="00525334" w:rsidRPr="00E4586D" w:rsidRDefault="00A356A8" w:rsidP="00854A23">
      <w:pPr>
        <w:pStyle w:val="18FigureCaptionSingleLine"/>
        <w:jc w:val="center"/>
      </w:pPr>
      <w:r w:rsidRPr="00E4586D">
        <w:rPr>
          <w:b/>
        </w:rPr>
        <w:t>Fig</w:t>
      </w:r>
      <w:r w:rsidR="00854A23" w:rsidRPr="00E4586D">
        <w:rPr>
          <w:rFonts w:hint="eastAsia"/>
          <w:b/>
          <w:lang w:eastAsia="zh-CN"/>
        </w:rPr>
        <w:t>ure</w:t>
      </w:r>
      <w:r w:rsidRPr="00E4586D">
        <w:rPr>
          <w:b/>
        </w:rPr>
        <w:t xml:space="preserve"> </w:t>
      </w:r>
      <w:r w:rsidRPr="00E4586D">
        <w:rPr>
          <w:rFonts w:hint="eastAsia"/>
          <w:b/>
        </w:rPr>
        <w:t>2</w:t>
      </w:r>
      <w:r w:rsidRPr="00E4586D">
        <w:t xml:space="preserve">. </w:t>
      </w:r>
      <w:r w:rsidRPr="00E4586D">
        <w:rPr>
          <w:rFonts w:hint="eastAsia"/>
        </w:rPr>
        <w:t>Diagram example</w:t>
      </w:r>
    </w:p>
    <w:p w14:paraId="47ECAE90" w14:textId="77777777" w:rsidR="00A4152B" w:rsidRPr="00E4586D" w:rsidRDefault="009E3A08" w:rsidP="00B43DFA">
      <w:pPr>
        <w:pStyle w:val="22Heading3"/>
      </w:pPr>
      <w:r w:rsidRPr="00E4586D">
        <w:rPr>
          <w:rFonts w:hint="eastAsia"/>
        </w:rPr>
        <w:t>2.1.</w:t>
      </w:r>
      <w:r w:rsidR="00C91A9A" w:rsidRPr="00E4586D">
        <w:rPr>
          <w:rFonts w:eastAsia="SimSun" w:hint="eastAsia"/>
          <w:lang w:eastAsia="zh-CN"/>
        </w:rPr>
        <w:t>7</w:t>
      </w:r>
      <w:r w:rsidR="0089398E" w:rsidRPr="00E4586D">
        <w:rPr>
          <w:rFonts w:eastAsia="SimSun" w:hint="eastAsia"/>
          <w:lang w:eastAsia="zh-CN"/>
        </w:rPr>
        <w:t>.</w:t>
      </w:r>
      <w:r w:rsidR="003B79F5" w:rsidRPr="00E4586D">
        <w:rPr>
          <w:rFonts w:hint="eastAsia"/>
        </w:rPr>
        <w:t xml:space="preserve"> </w:t>
      </w:r>
      <w:r w:rsidR="00113337" w:rsidRPr="00E4586D">
        <w:rPr>
          <w:rFonts w:hint="eastAsia"/>
        </w:rPr>
        <w:t>Table Captions</w:t>
      </w:r>
    </w:p>
    <w:p w14:paraId="5DF1B36F" w14:textId="6283648C" w:rsidR="000D4361" w:rsidRPr="00E4586D" w:rsidRDefault="00574F34" w:rsidP="00B43DFA">
      <w:pPr>
        <w:pStyle w:val="09BodyIndent"/>
        <w:rPr>
          <w:rFonts w:eastAsia="SimSun"/>
          <w:lang w:eastAsia="zh-CN"/>
        </w:rPr>
      </w:pPr>
      <w:r w:rsidRPr="00E4586D">
        <w:rPr>
          <w:rFonts w:eastAsia="SimSun" w:hint="eastAsia"/>
          <w:lang w:eastAsia="zh-CN"/>
        </w:rPr>
        <w:t>T</w:t>
      </w:r>
      <w:r w:rsidRPr="00E4586D">
        <w:t>able heads should appear above the tables.</w:t>
      </w:r>
      <w:r w:rsidRPr="00E4586D">
        <w:rPr>
          <w:rFonts w:eastAsia="SimSun" w:hint="eastAsia"/>
          <w:lang w:eastAsia="zh-CN"/>
        </w:rPr>
        <w:t xml:space="preserve"> </w:t>
      </w:r>
      <w:r w:rsidR="00DB0A02" w:rsidRPr="00E4586D">
        <w:t>Tables must be</w:t>
      </w:r>
      <w:r w:rsidR="00566FB7" w:rsidRPr="00E4586D">
        <w:t xml:space="preserve"> numbered using</w:t>
      </w:r>
      <w:r w:rsidR="00DB0A02" w:rsidRPr="00E4586D">
        <w:t xml:space="preserve"> </w:t>
      </w:r>
      <w:r w:rsidR="00750B79" w:rsidRPr="00E4586D">
        <w:t xml:space="preserve">Arabic numerals. </w:t>
      </w:r>
      <w:r w:rsidR="00DB0A02" w:rsidRPr="00E4586D">
        <w:t>Table captions must be</w:t>
      </w:r>
      <w:r w:rsidR="00750B79" w:rsidRPr="00E4586D">
        <w:t xml:space="preserve"> cent</w:t>
      </w:r>
      <w:r w:rsidR="00750B79" w:rsidRPr="00E4586D">
        <w:rPr>
          <w:rFonts w:hint="eastAsia"/>
        </w:rPr>
        <w:t>ere</w:t>
      </w:r>
      <w:r w:rsidR="00DB0A02" w:rsidRPr="00E4586D">
        <w:t xml:space="preserve">d and in 8 pt </w:t>
      </w:r>
      <w:r w:rsidR="00750B79" w:rsidRPr="00E4586D">
        <w:t xml:space="preserve">Regular </w:t>
      </w:r>
      <w:r w:rsidR="00A249BB" w:rsidRPr="00E4586D">
        <w:t>font</w:t>
      </w:r>
      <w:r w:rsidR="00A249BB" w:rsidRPr="00E4586D">
        <w:rPr>
          <w:rFonts w:eastAsia="SimSun"/>
          <w:lang w:eastAsia="zh-CN"/>
        </w:rPr>
        <w:t>.</w:t>
      </w:r>
      <w:r w:rsidR="00DB0A02" w:rsidRPr="00E4586D">
        <w:t xml:space="preserve"> </w:t>
      </w:r>
      <w:r w:rsidR="00750B79" w:rsidRPr="00E4586D">
        <w:t>Every word in a table caption must be capitalized. Captions with table numbers must be placed before their associated tables, as shown in Table 1.</w:t>
      </w:r>
    </w:p>
    <w:p w14:paraId="1C7DA376" w14:textId="77777777" w:rsidR="00D46056" w:rsidRPr="00E4586D" w:rsidRDefault="006E3964" w:rsidP="00B43DFA">
      <w:pPr>
        <w:pStyle w:val="20Heading1"/>
      </w:pPr>
      <w:r w:rsidRPr="00E4586D">
        <w:rPr>
          <w:rFonts w:hint="eastAsia"/>
        </w:rPr>
        <w:t xml:space="preserve">3. </w:t>
      </w:r>
      <w:r w:rsidR="004D79C9" w:rsidRPr="00E4586D">
        <w:t>References</w:t>
      </w:r>
      <w:r w:rsidR="004B7658" w:rsidRPr="00E4586D">
        <w:rPr>
          <w:rFonts w:hint="eastAsia"/>
        </w:rPr>
        <w:t xml:space="preserve"> Formats</w:t>
      </w:r>
    </w:p>
    <w:p w14:paraId="1AF49C31" w14:textId="3B305AC6" w:rsidR="00933A82" w:rsidRPr="00E4586D" w:rsidRDefault="00C421B1" w:rsidP="00B43DFA">
      <w:pPr>
        <w:pStyle w:val="09BodyIndent"/>
        <w:rPr>
          <w:lang w:val="en-GB"/>
        </w:rPr>
      </w:pPr>
      <w:r w:rsidRPr="00E4586D">
        <w:t>The heading of the References section must not be numbered.</w:t>
      </w:r>
      <w:r w:rsidRPr="00E4586D">
        <w:rPr>
          <w:rFonts w:hint="eastAsia"/>
        </w:rPr>
        <w:t xml:space="preserve"> </w:t>
      </w:r>
      <w:r w:rsidRPr="00E4586D">
        <w:t>All reference items must be in 8 pt font.</w:t>
      </w:r>
      <w:r w:rsidR="00933A82" w:rsidRPr="00E4586D">
        <w:rPr>
          <w:rFonts w:hint="eastAsia"/>
        </w:rPr>
        <w:t xml:space="preserve"> </w:t>
      </w:r>
      <w:r w:rsidR="00933A82" w:rsidRPr="00E4586D">
        <w:t>Number the reference items consecutively in square brackets (e.g. [1]).</w:t>
      </w:r>
      <w:r w:rsidR="00933A82" w:rsidRPr="00E4586D">
        <w:rPr>
          <w:lang w:val="en-GB"/>
        </w:rPr>
        <w:t xml:space="preserve"> When referring to a reference item, please simply use the reference number, as in [2].</w:t>
      </w:r>
      <w:r w:rsidR="00FC1804" w:rsidRPr="00E4586D">
        <w:rPr>
          <w:lang w:val="en-GB"/>
        </w:rPr>
        <w:t xml:space="preserve"> </w:t>
      </w:r>
      <w:r w:rsidR="00933A82" w:rsidRPr="00E4586D">
        <w:rPr>
          <w:lang w:val="en-GB"/>
        </w:rPr>
        <w:t xml:space="preserve">Do not use “Ref. [3]” or “Reference [3]” except at the beginning of a sentence, </w:t>
      </w:r>
      <w:r w:rsidR="00A249BB" w:rsidRPr="00E4586D">
        <w:rPr>
          <w:lang w:val="en-GB"/>
        </w:rPr>
        <w:t>e.g.,</w:t>
      </w:r>
      <w:r w:rsidR="00FC1804" w:rsidRPr="00E4586D">
        <w:rPr>
          <w:lang w:val="en-GB"/>
        </w:rPr>
        <w:t xml:space="preserve"> </w:t>
      </w:r>
      <w:r w:rsidR="00933A82" w:rsidRPr="00E4586D">
        <w:rPr>
          <w:lang w:val="en-GB"/>
        </w:rPr>
        <w:t>“Reference [3] shows …”.</w:t>
      </w:r>
      <w:r w:rsidR="00FC1804" w:rsidRPr="00E4586D">
        <w:rPr>
          <w:lang w:val="en-GB"/>
        </w:rPr>
        <w:t xml:space="preserve"> </w:t>
      </w:r>
      <w:r w:rsidR="00933A82" w:rsidRPr="00E4586D">
        <w:rPr>
          <w:lang w:val="en-GB"/>
        </w:rPr>
        <w:t>Multiple references are each numbered</w:t>
      </w:r>
      <w:r w:rsidR="00FA6BD5" w:rsidRPr="00E4586D">
        <w:rPr>
          <w:lang w:val="en-GB"/>
        </w:rPr>
        <w:t xml:space="preserve"> with separate brackets (e.g. [</w:t>
      </w:r>
      <w:r w:rsidR="00FA6BD5" w:rsidRPr="00E4586D">
        <w:rPr>
          <w:rFonts w:eastAsia="SimSun" w:hint="eastAsia"/>
          <w:lang w:val="en-GB" w:eastAsia="zh-CN"/>
        </w:rPr>
        <w:t>1</w:t>
      </w:r>
      <w:r w:rsidR="00854A23" w:rsidRPr="00E4586D">
        <w:rPr>
          <w:rFonts w:eastAsia="SimSun" w:hint="eastAsia"/>
          <w:lang w:val="en-GB" w:eastAsia="zh-CN"/>
        </w:rPr>
        <w:t>-</w:t>
      </w:r>
      <w:r w:rsidR="00FA6BD5" w:rsidRPr="00E4586D">
        <w:rPr>
          <w:rFonts w:eastAsia="SimSun" w:hint="eastAsia"/>
          <w:lang w:val="en-GB" w:eastAsia="zh-CN"/>
        </w:rPr>
        <w:t>3</w:t>
      </w:r>
      <w:r w:rsidR="00933A82" w:rsidRPr="00E4586D">
        <w:rPr>
          <w:lang w:val="en-GB"/>
        </w:rPr>
        <w:t>]).</w:t>
      </w:r>
    </w:p>
    <w:p w14:paraId="3518D1BA" w14:textId="77777777" w:rsidR="00BE5CA4" w:rsidRPr="00E4586D" w:rsidRDefault="00F623FD" w:rsidP="00B43DFA">
      <w:pPr>
        <w:pStyle w:val="09BodyIndent"/>
        <w:rPr>
          <w:szCs w:val="24"/>
        </w:rPr>
      </w:pPr>
      <w:r w:rsidRPr="00E4586D">
        <w:t xml:space="preserve">The different sources documented in the </w:t>
      </w:r>
      <w:r w:rsidR="0060207A" w:rsidRPr="00E4586D">
        <w:t>R</w:t>
      </w:r>
      <w:r w:rsidRPr="00E4586D">
        <w:t>eferences should follow accurately their corresponding formats in APA Style (7</w:t>
      </w:r>
      <w:r w:rsidRPr="00E4586D">
        <w:rPr>
          <w:vertAlign w:val="superscript"/>
        </w:rPr>
        <w:t>th</w:t>
      </w:r>
      <w:r w:rsidRPr="00E4586D">
        <w:t xml:space="preserve"> edition)</w:t>
      </w:r>
      <w:r w:rsidR="00BE5CA4" w:rsidRPr="00E4586D">
        <w:rPr>
          <w:szCs w:val="24"/>
        </w:rPr>
        <w:t>.</w:t>
      </w:r>
      <w:r w:rsidR="00BE5CA4" w:rsidRPr="00E4586D">
        <w:rPr>
          <w:rFonts w:hint="eastAsia"/>
          <w:szCs w:val="24"/>
        </w:rPr>
        <w:t xml:space="preserve"> </w:t>
      </w:r>
      <w:r w:rsidR="0056499F" w:rsidRPr="00E4586D">
        <w:rPr>
          <w:szCs w:val="24"/>
        </w:rPr>
        <w:t>Below are the formats of most common sources.</w:t>
      </w:r>
    </w:p>
    <w:p w14:paraId="1432A2D1" w14:textId="77777777" w:rsidR="00583A31" w:rsidRPr="00E4586D" w:rsidRDefault="00583A31" w:rsidP="00B43DFA">
      <w:pPr>
        <w:pStyle w:val="08Body"/>
      </w:pPr>
    </w:p>
    <w:p w14:paraId="759CE205" w14:textId="77777777" w:rsidR="00BE5CA4" w:rsidRPr="00E4586D" w:rsidRDefault="00BE5CA4" w:rsidP="00B43DFA">
      <w:pPr>
        <w:pStyle w:val="08Body"/>
      </w:pPr>
      <w:r w:rsidRPr="00E4586D">
        <w:rPr>
          <w:rFonts w:hint="eastAsia"/>
        </w:rPr>
        <w:t>Books</w:t>
      </w:r>
    </w:p>
    <w:p w14:paraId="1E97DF91" w14:textId="77777777" w:rsidR="00583A31" w:rsidRPr="00E4586D" w:rsidRDefault="003046A1" w:rsidP="00B43DFA">
      <w:pPr>
        <w:pStyle w:val="08Body"/>
        <w:rPr>
          <w:iCs/>
        </w:rPr>
      </w:pPr>
      <w:r w:rsidRPr="00E4586D">
        <w:t>Lastname</w:t>
      </w:r>
      <w:r w:rsidR="00583A31" w:rsidRPr="00E4586D">
        <w:t>, F. M.</w:t>
      </w:r>
      <w:r w:rsidR="00A54F4C" w:rsidRPr="00E4586D">
        <w:t xml:space="preserve"> (Year).</w:t>
      </w:r>
      <w:r w:rsidR="00583A31" w:rsidRPr="00E4586D">
        <w:t xml:space="preserve"> </w:t>
      </w:r>
      <w:r w:rsidR="00BE5CA4" w:rsidRPr="00E4586D">
        <w:rPr>
          <w:i/>
          <w:iCs/>
        </w:rPr>
        <w:t>Title</w:t>
      </w:r>
      <w:r w:rsidR="00583A31" w:rsidRPr="00E4586D">
        <w:rPr>
          <w:i/>
          <w:iCs/>
        </w:rPr>
        <w:t xml:space="preserve"> of book in sentence case: Subtitle of book if any</w:t>
      </w:r>
      <w:r w:rsidR="00583A31" w:rsidRPr="00E4586D">
        <w:rPr>
          <w:iCs/>
        </w:rPr>
        <w:t>. Publisher.</w:t>
      </w:r>
    </w:p>
    <w:p w14:paraId="436879FE" w14:textId="77777777" w:rsidR="00583A31" w:rsidRPr="00E4586D" w:rsidRDefault="00583A31" w:rsidP="00B43DFA">
      <w:pPr>
        <w:pStyle w:val="08Body"/>
      </w:pPr>
    </w:p>
    <w:p w14:paraId="1A1CE795" w14:textId="77777777" w:rsidR="008227BC" w:rsidRPr="00E4586D" w:rsidRDefault="008227BC" w:rsidP="00B43DFA">
      <w:pPr>
        <w:pStyle w:val="08Body"/>
      </w:pPr>
      <w:r w:rsidRPr="00E4586D">
        <w:t>Print journal</w:t>
      </w:r>
      <w:r w:rsidRPr="00E4586D">
        <w:rPr>
          <w:rFonts w:hint="eastAsia"/>
        </w:rPr>
        <w:t xml:space="preserve"> article</w:t>
      </w:r>
    </w:p>
    <w:p w14:paraId="61ECFE97" w14:textId="28AC2771" w:rsidR="008227BC" w:rsidRPr="00E4586D" w:rsidRDefault="003046A1" w:rsidP="00B43DFA">
      <w:pPr>
        <w:pStyle w:val="08Body"/>
      </w:pPr>
      <w:r w:rsidRPr="00E4586D">
        <w:t>Lastname</w:t>
      </w:r>
      <w:r w:rsidR="008227BC" w:rsidRPr="00E4586D">
        <w:t>, F. M.</w:t>
      </w:r>
      <w:r w:rsidR="00A54F4C" w:rsidRPr="00E4586D">
        <w:t xml:space="preserve"> (Year).</w:t>
      </w:r>
      <w:r w:rsidR="008227BC" w:rsidRPr="00E4586D">
        <w:t xml:space="preserve"> </w:t>
      </w:r>
      <w:r w:rsidR="00346081" w:rsidRPr="00E4586D">
        <w:t>Research title</w:t>
      </w:r>
      <w:r w:rsidR="008227BC" w:rsidRPr="00E4586D">
        <w:t xml:space="preserve"> in sentence case</w:t>
      </w:r>
      <w:r w:rsidR="00346081" w:rsidRPr="00E4586D">
        <w:t>: Subtitle of research article if any</w:t>
      </w:r>
      <w:r w:rsidR="008227BC" w:rsidRPr="00E4586D">
        <w:t xml:space="preserve">. </w:t>
      </w:r>
      <w:r w:rsidR="008227BC" w:rsidRPr="00E4586D">
        <w:rPr>
          <w:i/>
        </w:rPr>
        <w:t xml:space="preserve">Name of Journal in Title Case, </w:t>
      </w:r>
      <w:r w:rsidR="00346081" w:rsidRPr="00E4586D">
        <w:rPr>
          <w:i/>
        </w:rPr>
        <w:t>volume</w:t>
      </w:r>
      <w:r w:rsidR="00A249BB">
        <w:rPr>
          <w:i/>
        </w:rPr>
        <w:t xml:space="preserve"> </w:t>
      </w:r>
      <w:r w:rsidR="00346081" w:rsidRPr="00E4586D">
        <w:rPr>
          <w:i/>
        </w:rPr>
        <w:t>number</w:t>
      </w:r>
      <w:r w:rsidR="00A249BB">
        <w:rPr>
          <w:i/>
        </w:rPr>
        <w:t xml:space="preserve"> </w:t>
      </w:r>
      <w:r w:rsidR="008227BC" w:rsidRPr="00E4586D">
        <w:t>(</w:t>
      </w:r>
      <w:r w:rsidR="00346081" w:rsidRPr="00E4586D">
        <w:t>issue</w:t>
      </w:r>
      <w:r w:rsidR="00A249BB">
        <w:t xml:space="preserve"> </w:t>
      </w:r>
      <w:r w:rsidR="00346081" w:rsidRPr="00E4586D">
        <w:t>number</w:t>
      </w:r>
      <w:r w:rsidR="008227BC" w:rsidRPr="00E4586D">
        <w:t xml:space="preserve">), page-range. </w:t>
      </w:r>
    </w:p>
    <w:p w14:paraId="5BEFE149" w14:textId="77777777" w:rsidR="00BE5CA4" w:rsidRPr="00E4586D" w:rsidRDefault="008227BC" w:rsidP="00B43DFA">
      <w:pPr>
        <w:pStyle w:val="08Body"/>
      </w:pPr>
      <w:r w:rsidRPr="00E4586D">
        <w:t>Online journal</w:t>
      </w:r>
      <w:r w:rsidR="00BE5CA4" w:rsidRPr="00E4586D">
        <w:rPr>
          <w:rFonts w:hint="eastAsia"/>
        </w:rPr>
        <w:t xml:space="preserve"> article</w:t>
      </w:r>
    </w:p>
    <w:p w14:paraId="1CA2A615" w14:textId="1892705C" w:rsidR="00346081" w:rsidRPr="00E4586D" w:rsidRDefault="00AB0CBF" w:rsidP="00B43DFA">
      <w:pPr>
        <w:pStyle w:val="08Body"/>
      </w:pPr>
      <w:r w:rsidRPr="00E4586D">
        <w:t xml:space="preserve">Lastname, F. M. (Year). </w:t>
      </w:r>
      <w:r w:rsidR="00346081" w:rsidRPr="00E4586D">
        <w:rPr>
          <w:iCs/>
        </w:rPr>
        <w:t xml:space="preserve">Research title in sentence case: Subtitle of research article if any. </w:t>
      </w:r>
      <w:r w:rsidR="00346081" w:rsidRPr="00E4586D">
        <w:rPr>
          <w:i/>
        </w:rPr>
        <w:t xml:space="preserve">Name of Journal in Title Case, </w:t>
      </w:r>
      <w:r w:rsidR="00A249BB" w:rsidRPr="00E4586D">
        <w:rPr>
          <w:i/>
        </w:rPr>
        <w:t>volume number</w:t>
      </w:r>
      <w:r w:rsidR="00A249BB" w:rsidRPr="00E4586D">
        <w:rPr>
          <w:iCs/>
        </w:rPr>
        <w:t xml:space="preserve"> (issue number</w:t>
      </w:r>
      <w:r w:rsidR="00346081" w:rsidRPr="00E4586D">
        <w:rPr>
          <w:iCs/>
        </w:rPr>
        <w:t>), page-range</w:t>
      </w:r>
      <w:r w:rsidR="00583A31" w:rsidRPr="00E4586D">
        <w:rPr>
          <w:iCs/>
        </w:rPr>
        <w:t xml:space="preserve">. </w:t>
      </w:r>
      <w:hyperlink r:id="rId11" w:history="1">
        <w:r w:rsidR="00346081" w:rsidRPr="00E4586D">
          <w:rPr>
            <w:rStyle w:val="Hyperlink"/>
            <w:color w:val="auto"/>
          </w:rPr>
          <w:t>https://doi.org/xx.xxx/xxxx</w:t>
        </w:r>
      </w:hyperlink>
    </w:p>
    <w:p w14:paraId="26CA3112" w14:textId="77777777" w:rsidR="00583A31" w:rsidRPr="00E4586D" w:rsidRDefault="00583A31" w:rsidP="00B43DFA">
      <w:pPr>
        <w:pStyle w:val="08Body"/>
      </w:pPr>
    </w:p>
    <w:p w14:paraId="35C95748" w14:textId="77777777" w:rsidR="00BE5CA4" w:rsidRPr="00E4586D" w:rsidRDefault="00BE5CA4" w:rsidP="00B43DFA">
      <w:pPr>
        <w:pStyle w:val="08Body"/>
      </w:pPr>
      <w:r w:rsidRPr="00E4586D">
        <w:rPr>
          <w:rFonts w:hint="eastAsia"/>
        </w:rPr>
        <w:t xml:space="preserve">Conference </w:t>
      </w:r>
      <w:r w:rsidR="00A54F4C" w:rsidRPr="00E4586D">
        <w:t>proceeding</w:t>
      </w:r>
    </w:p>
    <w:p w14:paraId="08263389" w14:textId="73A73EF5" w:rsidR="00346081" w:rsidRPr="00E4586D" w:rsidRDefault="00A54F4C" w:rsidP="00B43DFA">
      <w:pPr>
        <w:pStyle w:val="08Body"/>
      </w:pPr>
      <w:r w:rsidRPr="00E4586D">
        <w:t>Lastname, F. M</w:t>
      </w:r>
      <w:r w:rsidR="00346081" w:rsidRPr="00E4586D">
        <w:t>. (</w:t>
      </w:r>
      <w:r w:rsidR="00921338" w:rsidRPr="00E4586D">
        <w:t>Year</w:t>
      </w:r>
      <w:r w:rsidR="00346081" w:rsidRPr="00E4586D">
        <w:t xml:space="preserve">). </w:t>
      </w:r>
      <w:r w:rsidR="00AA7B09" w:rsidRPr="00E4586D">
        <w:rPr>
          <w:iCs/>
        </w:rPr>
        <w:t xml:space="preserve">Research title in sentence case: Subtitle of research article if any. </w:t>
      </w:r>
      <w:r w:rsidR="00AA7B09" w:rsidRPr="00E4586D">
        <w:rPr>
          <w:i/>
        </w:rPr>
        <w:t xml:space="preserve">Name of </w:t>
      </w:r>
      <w:r w:rsidR="00B51107" w:rsidRPr="00E4586D">
        <w:rPr>
          <w:i/>
        </w:rPr>
        <w:t xml:space="preserve">Conference Proceedings </w:t>
      </w:r>
      <w:r w:rsidR="00AA7B09" w:rsidRPr="00E4586D">
        <w:rPr>
          <w:i/>
        </w:rPr>
        <w:t xml:space="preserve">Journal in Title Case, </w:t>
      </w:r>
      <w:r w:rsidR="00A249BB" w:rsidRPr="00E4586D">
        <w:rPr>
          <w:i/>
        </w:rPr>
        <w:t>volume number</w:t>
      </w:r>
      <w:r w:rsidR="00A249BB" w:rsidRPr="00E4586D">
        <w:rPr>
          <w:iCs/>
        </w:rPr>
        <w:t xml:space="preserve"> (issue number</w:t>
      </w:r>
      <w:r w:rsidR="00AA7B09" w:rsidRPr="00E4586D">
        <w:rPr>
          <w:iCs/>
        </w:rPr>
        <w:t xml:space="preserve">), page-range. </w:t>
      </w:r>
      <w:hyperlink r:id="rId12" w:history="1">
        <w:r w:rsidR="00AA7B09" w:rsidRPr="00E4586D">
          <w:rPr>
            <w:rStyle w:val="Hyperlink"/>
            <w:color w:val="auto"/>
          </w:rPr>
          <w:t>https://doi.org/xx.xxx/xxxx</w:t>
        </w:r>
      </w:hyperlink>
    </w:p>
    <w:p w14:paraId="3C93C219" w14:textId="77777777" w:rsidR="00346081" w:rsidRPr="00E4586D" w:rsidRDefault="00346081" w:rsidP="00B43DFA">
      <w:pPr>
        <w:pStyle w:val="09BodyIndent"/>
      </w:pPr>
    </w:p>
    <w:p w14:paraId="0B89FCD2" w14:textId="77777777" w:rsidR="007046FE" w:rsidRPr="00E4586D" w:rsidRDefault="00DB369D" w:rsidP="00B43DFA">
      <w:pPr>
        <w:pStyle w:val="08Body"/>
      </w:pPr>
      <w:r w:rsidRPr="00E4586D">
        <w:t>E-b</w:t>
      </w:r>
      <w:r w:rsidR="007046FE" w:rsidRPr="00E4586D">
        <w:rPr>
          <w:rFonts w:hint="eastAsia"/>
        </w:rPr>
        <w:t>ook</w:t>
      </w:r>
    </w:p>
    <w:p w14:paraId="47B4BF8F" w14:textId="77777777" w:rsidR="00BE5CA4" w:rsidRPr="00E4586D" w:rsidRDefault="007046FE" w:rsidP="00B43DFA">
      <w:pPr>
        <w:pStyle w:val="08Body"/>
        <w:rPr>
          <w:iCs/>
        </w:rPr>
      </w:pPr>
      <w:r w:rsidRPr="00E4586D">
        <w:t xml:space="preserve">Lastname, F. M. (Year). </w:t>
      </w:r>
      <w:r w:rsidRPr="00E4586D">
        <w:rPr>
          <w:i/>
          <w:iCs/>
        </w:rPr>
        <w:t xml:space="preserve">Title of </w:t>
      </w:r>
      <w:r w:rsidR="0074240C" w:rsidRPr="00E4586D">
        <w:rPr>
          <w:i/>
          <w:iCs/>
        </w:rPr>
        <w:t>e-</w:t>
      </w:r>
      <w:r w:rsidRPr="00E4586D">
        <w:rPr>
          <w:i/>
          <w:iCs/>
        </w:rPr>
        <w:t xml:space="preserve">book in sentence case: Subtitle of </w:t>
      </w:r>
      <w:r w:rsidR="0074240C" w:rsidRPr="00E4586D">
        <w:rPr>
          <w:i/>
          <w:iCs/>
        </w:rPr>
        <w:t>e-</w:t>
      </w:r>
      <w:r w:rsidRPr="00E4586D">
        <w:rPr>
          <w:i/>
          <w:iCs/>
        </w:rPr>
        <w:t>book if any</w:t>
      </w:r>
      <w:r w:rsidRPr="00E4586D">
        <w:rPr>
          <w:iCs/>
        </w:rPr>
        <w:t>. Publisher. URL</w:t>
      </w:r>
    </w:p>
    <w:p w14:paraId="7C259E6C" w14:textId="77777777" w:rsidR="007046FE" w:rsidRPr="00E4586D" w:rsidRDefault="007046FE" w:rsidP="00B43DFA">
      <w:pPr>
        <w:pStyle w:val="09BodyIndent"/>
      </w:pPr>
    </w:p>
    <w:p w14:paraId="4A3B8E65" w14:textId="77777777" w:rsidR="00871D06" w:rsidRPr="00E4586D" w:rsidRDefault="00871D06" w:rsidP="00B43DFA">
      <w:pPr>
        <w:pStyle w:val="08Body"/>
      </w:pPr>
      <w:r w:rsidRPr="00E4586D">
        <w:t>Online article</w:t>
      </w:r>
    </w:p>
    <w:p w14:paraId="69D28797" w14:textId="77777777" w:rsidR="00871D06" w:rsidRPr="00E4586D" w:rsidRDefault="00871D06" w:rsidP="00B43DFA">
      <w:pPr>
        <w:pStyle w:val="09BodyIndent"/>
      </w:pPr>
      <w:r w:rsidRPr="00E4586D">
        <w:t>Lastname, F. M. (Year, Month Date</w:t>
      </w:r>
      <w:r w:rsidRPr="00E4586D">
        <w:rPr>
          <w:i/>
          <w:iCs/>
        </w:rPr>
        <w:t xml:space="preserve">). Title of </w:t>
      </w:r>
      <w:r w:rsidR="00E14F6D" w:rsidRPr="00E4586D">
        <w:rPr>
          <w:i/>
          <w:iCs/>
        </w:rPr>
        <w:t>online article</w:t>
      </w:r>
      <w:r w:rsidRPr="00E4586D">
        <w:rPr>
          <w:i/>
          <w:iCs/>
        </w:rPr>
        <w:t xml:space="preserve"> in sentence case: Subtitle of </w:t>
      </w:r>
      <w:r w:rsidR="0019266A" w:rsidRPr="00E4586D">
        <w:rPr>
          <w:i/>
          <w:iCs/>
        </w:rPr>
        <w:t>article</w:t>
      </w:r>
      <w:r w:rsidRPr="00E4586D">
        <w:rPr>
          <w:i/>
          <w:iCs/>
        </w:rPr>
        <w:t xml:space="preserve"> if any</w:t>
      </w:r>
      <w:r w:rsidRPr="00E4586D">
        <w:rPr>
          <w:iCs/>
        </w:rPr>
        <w:t xml:space="preserve">. </w:t>
      </w:r>
      <w:r w:rsidR="0019266A" w:rsidRPr="00E4586D">
        <w:rPr>
          <w:iCs/>
        </w:rPr>
        <w:t>Site name</w:t>
      </w:r>
      <w:r w:rsidRPr="00E4586D">
        <w:rPr>
          <w:iCs/>
        </w:rPr>
        <w:t>.</w:t>
      </w:r>
      <w:r w:rsidR="0019266A" w:rsidRPr="00E4586D">
        <w:rPr>
          <w:iCs/>
        </w:rPr>
        <w:t xml:space="preserve"> URL</w:t>
      </w:r>
    </w:p>
    <w:p w14:paraId="4CA88FF6" w14:textId="77777777" w:rsidR="004B7658" w:rsidRPr="00E4586D" w:rsidRDefault="004B7658" w:rsidP="00B43DFA">
      <w:pPr>
        <w:pStyle w:val="20Heading1"/>
        <w:rPr>
          <w:lang w:eastAsia="zh-CN"/>
        </w:rPr>
      </w:pPr>
      <w:r w:rsidRPr="00E4586D">
        <w:rPr>
          <w:rFonts w:hint="eastAsia"/>
        </w:rPr>
        <w:t>Acknowle</w:t>
      </w:r>
      <w:r w:rsidRPr="00E4586D">
        <w:rPr>
          <w:rFonts w:hint="eastAsia"/>
          <w:lang w:eastAsia="zh-CN"/>
        </w:rPr>
        <w:t>d</w:t>
      </w:r>
      <w:r w:rsidRPr="00E4586D">
        <w:rPr>
          <w:rFonts w:hint="eastAsia"/>
        </w:rPr>
        <w:t>gement</w:t>
      </w:r>
      <w:r w:rsidR="00FC1804" w:rsidRPr="00E4586D">
        <w:rPr>
          <w:rFonts w:hint="eastAsia"/>
          <w:lang w:eastAsia="zh-CN"/>
        </w:rPr>
        <w:t>s</w:t>
      </w:r>
    </w:p>
    <w:p w14:paraId="79A79D9D" w14:textId="77777777" w:rsidR="004B7658" w:rsidRPr="00E4586D" w:rsidRDefault="004B7658" w:rsidP="00B43DFA">
      <w:pPr>
        <w:pStyle w:val="09BodyIndent"/>
        <w:rPr>
          <w:rFonts w:eastAsia="SimSun"/>
          <w:lang w:eastAsia="zh-CN"/>
        </w:rPr>
      </w:pPr>
      <w:r w:rsidRPr="00E4586D">
        <w:t>The heading of the Acknowledgment section and the References section must not be numbered.</w:t>
      </w:r>
    </w:p>
    <w:p w14:paraId="2E569AA7" w14:textId="77777777" w:rsidR="00E4217F" w:rsidRPr="00E4586D" w:rsidRDefault="008265C2" w:rsidP="00B43DFA">
      <w:pPr>
        <w:pStyle w:val="20Heading1"/>
        <w:rPr>
          <w:lang w:eastAsia="zh-CN"/>
        </w:rPr>
      </w:pPr>
      <w:r w:rsidRPr="00E4586D">
        <w:t>References</w:t>
      </w:r>
    </w:p>
    <w:p w14:paraId="4B77D401" w14:textId="77777777" w:rsidR="002432A8" w:rsidRPr="00E4586D" w:rsidRDefault="00F04535" w:rsidP="006C18AB">
      <w:pPr>
        <w:pStyle w:val="13Reference"/>
        <w:ind w:left="360" w:hanging="360"/>
      </w:pPr>
      <w:r w:rsidRPr="00E4586D">
        <w:t xml:space="preserve">Creswell, J. W., &amp; Creswell, J. D. (2018). </w:t>
      </w:r>
      <w:r w:rsidRPr="00E4586D">
        <w:rPr>
          <w:i/>
          <w:iCs/>
        </w:rPr>
        <w:t>Research design: Qualitative, quantitative, and mixed methods approaches</w:t>
      </w:r>
      <w:r w:rsidRPr="00E4586D">
        <w:t xml:space="preserve"> (5</w:t>
      </w:r>
      <w:r w:rsidRPr="00E4586D">
        <w:rPr>
          <w:vertAlign w:val="superscript"/>
        </w:rPr>
        <w:t>th</w:t>
      </w:r>
      <w:r w:rsidR="00ED5AE0" w:rsidRPr="00E4586D">
        <w:t xml:space="preserve"> </w:t>
      </w:r>
      <w:r w:rsidRPr="00E4586D">
        <w:t>ed.). SAGE Publications</w:t>
      </w:r>
      <w:r w:rsidR="00D522A0" w:rsidRPr="00E4586D">
        <w:rPr>
          <w:rFonts w:hint="eastAsia"/>
        </w:rPr>
        <w:t>.</w:t>
      </w:r>
    </w:p>
    <w:p w14:paraId="4F0D1450" w14:textId="77777777" w:rsidR="00D522A0" w:rsidRPr="00E4586D" w:rsidRDefault="00C90C7E" w:rsidP="006C18AB">
      <w:pPr>
        <w:pStyle w:val="13Reference"/>
        <w:ind w:left="360" w:hanging="360"/>
      </w:pPr>
      <w:r w:rsidRPr="00E4586D">
        <w:t xml:space="preserve">Gresty, K., Pan, W., Heffernan, T., &amp; Edwards-Jones, A. (2013). Research-informed teaching from a risk perspective. </w:t>
      </w:r>
      <w:r w:rsidRPr="00E4586D">
        <w:rPr>
          <w:i/>
          <w:iCs/>
        </w:rPr>
        <w:t>Teaching in Higher Education</w:t>
      </w:r>
      <w:r w:rsidRPr="00E4586D">
        <w:t xml:space="preserve">, </w:t>
      </w:r>
      <w:r w:rsidRPr="00E4586D">
        <w:rPr>
          <w:i/>
          <w:iCs/>
        </w:rPr>
        <w:t>18</w:t>
      </w:r>
      <w:r w:rsidRPr="00E4586D">
        <w:t xml:space="preserve">(5), 570-585. </w:t>
      </w:r>
      <w:hyperlink r:id="rId13" w:history="1">
        <w:r w:rsidRPr="00E4586D">
          <w:rPr>
            <w:rStyle w:val="Hyperlink"/>
            <w:color w:val="auto"/>
          </w:rPr>
          <w:t>https://doi.org/10.1080/13562517.2013.795937</w:t>
        </w:r>
      </w:hyperlink>
      <w:r w:rsidRPr="00E4586D">
        <w:t xml:space="preserve"> </w:t>
      </w:r>
    </w:p>
    <w:p w14:paraId="43D114C2" w14:textId="77777777" w:rsidR="00E94621" w:rsidRPr="00E4586D" w:rsidRDefault="00A96916" w:rsidP="006C18AB">
      <w:pPr>
        <w:pStyle w:val="13Reference"/>
        <w:ind w:left="360" w:hanging="360"/>
        <w:rPr>
          <w:lang w:eastAsia="zh-CN"/>
        </w:rPr>
      </w:pPr>
      <w:r w:rsidRPr="00E4586D">
        <w:rPr>
          <w:szCs w:val="24"/>
        </w:rPr>
        <w:t>Kirschner, P., &amp; Surma T. (2020</w:t>
      </w:r>
      <w:r w:rsidR="00CB07D8" w:rsidRPr="00E4586D">
        <w:rPr>
          <w:szCs w:val="24"/>
        </w:rPr>
        <w:t>, September 14</w:t>
      </w:r>
      <w:r w:rsidRPr="00E4586D">
        <w:rPr>
          <w:szCs w:val="24"/>
        </w:rPr>
        <w:t xml:space="preserve">). </w:t>
      </w:r>
      <w:r w:rsidRPr="00E4586D">
        <w:rPr>
          <w:i/>
          <w:iCs/>
          <w:szCs w:val="24"/>
        </w:rPr>
        <w:t>Evidence-informed pedagogy</w:t>
      </w:r>
      <w:r w:rsidRPr="00E4586D">
        <w:rPr>
          <w:szCs w:val="24"/>
        </w:rPr>
        <w:t xml:space="preserve">. Impact. </w:t>
      </w:r>
      <w:hyperlink r:id="rId14" w:history="1">
        <w:r w:rsidRPr="00E4586D">
          <w:rPr>
            <w:rStyle w:val="Hyperlink"/>
            <w:color w:val="auto"/>
            <w:szCs w:val="24"/>
          </w:rPr>
          <w:t>https://impact.chartered.college/article/evidence-informed-pedagogy/</w:t>
        </w:r>
      </w:hyperlink>
      <w:r w:rsidRPr="00E4586D">
        <w:rPr>
          <w:szCs w:val="24"/>
          <w:lang w:eastAsia="zh-CN"/>
        </w:rPr>
        <w:t xml:space="preserve"> </w:t>
      </w:r>
    </w:p>
    <w:sectPr w:rsidR="00E94621" w:rsidRPr="00E4586D" w:rsidSect="003C10BC">
      <w:type w:val="continuous"/>
      <w:pgSz w:w="11907" w:h="16839" w:code="9"/>
      <w:pgMar w:top="851" w:right="992" w:bottom="851" w:left="1134"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F160E4" w14:textId="77777777" w:rsidR="00C4187D" w:rsidRPr="00A81FCC" w:rsidRDefault="00C4187D" w:rsidP="00A81FCC">
      <w:r>
        <w:separator/>
      </w:r>
    </w:p>
  </w:endnote>
  <w:endnote w:type="continuationSeparator" w:id="0">
    <w:p w14:paraId="795C7899" w14:textId="77777777" w:rsidR="00C4187D" w:rsidRPr="00A81FCC" w:rsidRDefault="00C4187D"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dvOTdbe06fba">
    <w:altName w:val="Times New Roman"/>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altName w:val="Arial"/>
    <w:panose1 w:val="00000000000000000000"/>
    <w:charset w:val="00"/>
    <w:family w:val="swiss"/>
    <w:notTrueType/>
    <w:pitch w:val="default"/>
    <w:sig w:usb0="00000003" w:usb1="00000000" w:usb2="00000000" w:usb3="00000000" w:csb0="00000001" w:csb1="00000000"/>
  </w:font>
  <w:font w:name="ヒラギノ角ゴ Pro W3">
    <w:altName w:val="Times New Roman"/>
    <w:charset w:val="00"/>
    <w:family w:val="roman"/>
    <w:pitch w:val="default"/>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AF3D78" w14:textId="77777777" w:rsidR="00C4187D" w:rsidRPr="00A81FCC" w:rsidRDefault="00C4187D" w:rsidP="00A81FCC">
      <w:r>
        <w:separator/>
      </w:r>
    </w:p>
  </w:footnote>
  <w:footnote w:type="continuationSeparator" w:id="0">
    <w:p w14:paraId="356CE997" w14:textId="77777777" w:rsidR="00C4187D" w:rsidRPr="00A81FCC" w:rsidRDefault="00C4187D" w:rsidP="00A81FC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A2485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182C0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F64E9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215C2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5606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17EF2"/>
    <w:multiLevelType w:val="hybridMultilevel"/>
    <w:tmpl w:val="7C94CD3A"/>
    <w:lvl w:ilvl="0" w:tplc="D578DBF6">
      <w:start w:val="1"/>
      <w:numFmt w:val="decimal"/>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53B47BC"/>
    <w:multiLevelType w:val="hybridMultilevel"/>
    <w:tmpl w:val="67686C48"/>
    <w:lvl w:ilvl="0" w:tplc="F45878B6">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7D6448"/>
    <w:multiLevelType w:val="hybridMultilevel"/>
    <w:tmpl w:val="5DF623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177F0E0B"/>
    <w:multiLevelType w:val="multilevel"/>
    <w:tmpl w:val="0409001D"/>
    <w:numStyleLink w:val="12References"/>
  </w:abstractNum>
  <w:abstractNum w:abstractNumId="15" w15:restartNumberingAfterBreak="0">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F7A0B62"/>
    <w:multiLevelType w:val="hybridMultilevel"/>
    <w:tmpl w:val="CD42DD06"/>
    <w:lvl w:ilvl="0" w:tplc="EA0C575A">
      <w:start w:val="1"/>
      <w:numFmt w:val="decimal"/>
      <w:pStyle w:val="13Reference"/>
      <w:lvlText w:val="[%1]"/>
      <w:lvlJc w:val="left"/>
      <w:rPr>
        <w:rFonts w:ascii="Times New Roman" w:hAnsi="Times New Roman" w:hint="default"/>
        <w:color w:val="auto"/>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DBE5A4D"/>
    <w:multiLevelType w:val="multilevel"/>
    <w:tmpl w:val="0409001D"/>
    <w:numStyleLink w:val="12Refereces"/>
  </w:abstractNum>
  <w:abstractNum w:abstractNumId="19" w15:restartNumberingAfterBreak="0">
    <w:nsid w:val="40787BAA"/>
    <w:multiLevelType w:val="hybridMultilevel"/>
    <w:tmpl w:val="A7804664"/>
    <w:lvl w:ilvl="0" w:tplc="6720C9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0232215"/>
    <w:multiLevelType w:val="multilevel"/>
    <w:tmpl w:val="3D5EA5BC"/>
    <w:lvl w:ilvl="0">
      <w:start w:val="1"/>
      <w:numFmt w:val="upperLetter"/>
      <w:lvlText w:val="%1."/>
      <w:lvlJc w:val="left"/>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331325081">
    <w:abstractNumId w:val="21"/>
  </w:num>
  <w:num w:numId="2" w16cid:durableId="186144333">
    <w:abstractNumId w:val="18"/>
  </w:num>
  <w:num w:numId="3" w16cid:durableId="410540630">
    <w:abstractNumId w:val="12"/>
  </w:num>
  <w:num w:numId="4" w16cid:durableId="1707244887">
    <w:abstractNumId w:val="23"/>
  </w:num>
  <w:num w:numId="5" w16cid:durableId="1293249990">
    <w:abstractNumId w:val="16"/>
  </w:num>
  <w:num w:numId="6" w16cid:durableId="208077537">
    <w:abstractNumId w:val="14"/>
  </w:num>
  <w:num w:numId="7" w16cid:durableId="820393318">
    <w:abstractNumId w:val="9"/>
  </w:num>
  <w:num w:numId="8" w16cid:durableId="1492452274">
    <w:abstractNumId w:val="7"/>
  </w:num>
  <w:num w:numId="9" w16cid:durableId="2012222182">
    <w:abstractNumId w:val="6"/>
  </w:num>
  <w:num w:numId="10" w16cid:durableId="1108623247">
    <w:abstractNumId w:val="5"/>
  </w:num>
  <w:num w:numId="11" w16cid:durableId="433013997">
    <w:abstractNumId w:val="4"/>
  </w:num>
  <w:num w:numId="12" w16cid:durableId="1980912089">
    <w:abstractNumId w:val="8"/>
  </w:num>
  <w:num w:numId="13" w16cid:durableId="855459575">
    <w:abstractNumId w:val="3"/>
  </w:num>
  <w:num w:numId="14" w16cid:durableId="1146556947">
    <w:abstractNumId w:val="2"/>
  </w:num>
  <w:num w:numId="15" w16cid:durableId="575824676">
    <w:abstractNumId w:val="1"/>
  </w:num>
  <w:num w:numId="16" w16cid:durableId="792789071">
    <w:abstractNumId w:val="0"/>
  </w:num>
  <w:num w:numId="17" w16cid:durableId="297220823">
    <w:abstractNumId w:val="15"/>
  </w:num>
  <w:num w:numId="18" w16cid:durableId="2024824095">
    <w:abstractNumId w:val="10"/>
  </w:num>
  <w:num w:numId="19" w16cid:durableId="1013604743">
    <w:abstractNumId w:val="22"/>
  </w:num>
  <w:num w:numId="20" w16cid:durableId="84397849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410934048">
    <w:abstractNumId w:val="19"/>
  </w:num>
  <w:num w:numId="22" w16cid:durableId="495414019">
    <w:abstractNumId w:val="20"/>
  </w:num>
  <w:num w:numId="23" w16cid:durableId="631133115">
    <w:abstractNumId w:val="11"/>
  </w:num>
  <w:num w:numId="24" w16cid:durableId="1684162665">
    <w:abstractNumId w:val="10"/>
    <w:lvlOverride w:ilvl="0">
      <w:startOverride w:val="1"/>
    </w:lvlOverride>
  </w:num>
  <w:num w:numId="25" w16cid:durableId="3875343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2C3"/>
    <w:rsid w:val="000015D5"/>
    <w:rsid w:val="000020FE"/>
    <w:rsid w:val="000125B9"/>
    <w:rsid w:val="00014628"/>
    <w:rsid w:val="00014CAA"/>
    <w:rsid w:val="00017D15"/>
    <w:rsid w:val="00021AFC"/>
    <w:rsid w:val="00031EC0"/>
    <w:rsid w:val="000320DC"/>
    <w:rsid w:val="00036378"/>
    <w:rsid w:val="00042510"/>
    <w:rsid w:val="0004257E"/>
    <w:rsid w:val="00045BC7"/>
    <w:rsid w:val="00055052"/>
    <w:rsid w:val="00055C9D"/>
    <w:rsid w:val="000569D4"/>
    <w:rsid w:val="0006160D"/>
    <w:rsid w:val="00062BB1"/>
    <w:rsid w:val="00065076"/>
    <w:rsid w:val="0007099F"/>
    <w:rsid w:val="0008122E"/>
    <w:rsid w:val="00090E6C"/>
    <w:rsid w:val="00092EDB"/>
    <w:rsid w:val="00093C5D"/>
    <w:rsid w:val="000948FD"/>
    <w:rsid w:val="000A5AAD"/>
    <w:rsid w:val="000D3570"/>
    <w:rsid w:val="000D4361"/>
    <w:rsid w:val="000D4506"/>
    <w:rsid w:val="000E208D"/>
    <w:rsid w:val="000E2CB2"/>
    <w:rsid w:val="000E491B"/>
    <w:rsid w:val="000F4A0C"/>
    <w:rsid w:val="000F7326"/>
    <w:rsid w:val="00103427"/>
    <w:rsid w:val="00113337"/>
    <w:rsid w:val="00133559"/>
    <w:rsid w:val="00137250"/>
    <w:rsid w:val="00137ACA"/>
    <w:rsid w:val="00151D1A"/>
    <w:rsid w:val="0017632E"/>
    <w:rsid w:val="0018234D"/>
    <w:rsid w:val="0018523F"/>
    <w:rsid w:val="0019266A"/>
    <w:rsid w:val="00192E46"/>
    <w:rsid w:val="0019636E"/>
    <w:rsid w:val="001966FC"/>
    <w:rsid w:val="001A1BF8"/>
    <w:rsid w:val="001A2592"/>
    <w:rsid w:val="001B2EF5"/>
    <w:rsid w:val="001B632E"/>
    <w:rsid w:val="001B74F2"/>
    <w:rsid w:val="001C1700"/>
    <w:rsid w:val="001C1B97"/>
    <w:rsid w:val="001C1EBD"/>
    <w:rsid w:val="001C37B2"/>
    <w:rsid w:val="001C65E2"/>
    <w:rsid w:val="001D29BD"/>
    <w:rsid w:val="001D5292"/>
    <w:rsid w:val="001E03D4"/>
    <w:rsid w:val="001E35C1"/>
    <w:rsid w:val="001F0C11"/>
    <w:rsid w:val="001F14A1"/>
    <w:rsid w:val="001F2314"/>
    <w:rsid w:val="001F657A"/>
    <w:rsid w:val="001F7639"/>
    <w:rsid w:val="00201882"/>
    <w:rsid w:val="002056A2"/>
    <w:rsid w:val="00210D2B"/>
    <w:rsid w:val="00217CF7"/>
    <w:rsid w:val="00222A19"/>
    <w:rsid w:val="002246D2"/>
    <w:rsid w:val="0022708D"/>
    <w:rsid w:val="00232EE4"/>
    <w:rsid w:val="002432A8"/>
    <w:rsid w:val="00245015"/>
    <w:rsid w:val="002472FB"/>
    <w:rsid w:val="002615E9"/>
    <w:rsid w:val="00263532"/>
    <w:rsid w:val="00263EB5"/>
    <w:rsid w:val="00267007"/>
    <w:rsid w:val="00275149"/>
    <w:rsid w:val="002A2228"/>
    <w:rsid w:val="002A51D7"/>
    <w:rsid w:val="002B79A3"/>
    <w:rsid w:val="002B7B99"/>
    <w:rsid w:val="002D0C2C"/>
    <w:rsid w:val="002D0CC2"/>
    <w:rsid w:val="002E06CF"/>
    <w:rsid w:val="002E7695"/>
    <w:rsid w:val="002F187E"/>
    <w:rsid w:val="002F1E1C"/>
    <w:rsid w:val="002F43E7"/>
    <w:rsid w:val="002F546A"/>
    <w:rsid w:val="002F694C"/>
    <w:rsid w:val="003003BB"/>
    <w:rsid w:val="003046A1"/>
    <w:rsid w:val="00314380"/>
    <w:rsid w:val="003155B3"/>
    <w:rsid w:val="003178BD"/>
    <w:rsid w:val="00320241"/>
    <w:rsid w:val="00320E32"/>
    <w:rsid w:val="0033076E"/>
    <w:rsid w:val="00333881"/>
    <w:rsid w:val="003342FC"/>
    <w:rsid w:val="0033583F"/>
    <w:rsid w:val="00342E07"/>
    <w:rsid w:val="00344CF3"/>
    <w:rsid w:val="00345535"/>
    <w:rsid w:val="00346081"/>
    <w:rsid w:val="00355EAB"/>
    <w:rsid w:val="003575A3"/>
    <w:rsid w:val="003610C2"/>
    <w:rsid w:val="003745B0"/>
    <w:rsid w:val="00375E25"/>
    <w:rsid w:val="00375E9A"/>
    <w:rsid w:val="003761EB"/>
    <w:rsid w:val="003767BE"/>
    <w:rsid w:val="003819A5"/>
    <w:rsid w:val="00382F5D"/>
    <w:rsid w:val="00386929"/>
    <w:rsid w:val="003871DF"/>
    <w:rsid w:val="003B36FE"/>
    <w:rsid w:val="003B79F5"/>
    <w:rsid w:val="003C10BC"/>
    <w:rsid w:val="003C1A4C"/>
    <w:rsid w:val="003C29C1"/>
    <w:rsid w:val="003C385F"/>
    <w:rsid w:val="003D3F74"/>
    <w:rsid w:val="003D488F"/>
    <w:rsid w:val="003D4D2C"/>
    <w:rsid w:val="003D6ABE"/>
    <w:rsid w:val="003F519C"/>
    <w:rsid w:val="003F5355"/>
    <w:rsid w:val="0040634F"/>
    <w:rsid w:val="00407BEF"/>
    <w:rsid w:val="0045623C"/>
    <w:rsid w:val="00457BB8"/>
    <w:rsid w:val="00465CE1"/>
    <w:rsid w:val="004A208B"/>
    <w:rsid w:val="004A34E3"/>
    <w:rsid w:val="004A34E6"/>
    <w:rsid w:val="004A457F"/>
    <w:rsid w:val="004B0507"/>
    <w:rsid w:val="004B2127"/>
    <w:rsid w:val="004B4EA0"/>
    <w:rsid w:val="004B5BCA"/>
    <w:rsid w:val="004B7658"/>
    <w:rsid w:val="004C0D8F"/>
    <w:rsid w:val="004C3C6D"/>
    <w:rsid w:val="004D79C9"/>
    <w:rsid w:val="004E3D36"/>
    <w:rsid w:val="004E4685"/>
    <w:rsid w:val="004F3392"/>
    <w:rsid w:val="005075DC"/>
    <w:rsid w:val="0052127D"/>
    <w:rsid w:val="0052463B"/>
    <w:rsid w:val="00525334"/>
    <w:rsid w:val="0052755A"/>
    <w:rsid w:val="005625E9"/>
    <w:rsid w:val="0056499F"/>
    <w:rsid w:val="00566FB7"/>
    <w:rsid w:val="00574F34"/>
    <w:rsid w:val="00580E0D"/>
    <w:rsid w:val="00582A23"/>
    <w:rsid w:val="00583A31"/>
    <w:rsid w:val="005855F5"/>
    <w:rsid w:val="00585C27"/>
    <w:rsid w:val="005866FD"/>
    <w:rsid w:val="00597936"/>
    <w:rsid w:val="005A3588"/>
    <w:rsid w:val="005A3E69"/>
    <w:rsid w:val="005A7E48"/>
    <w:rsid w:val="005B618C"/>
    <w:rsid w:val="005B634F"/>
    <w:rsid w:val="005B7882"/>
    <w:rsid w:val="005C658A"/>
    <w:rsid w:val="005C76A2"/>
    <w:rsid w:val="005D070D"/>
    <w:rsid w:val="005D4D58"/>
    <w:rsid w:val="005F08E3"/>
    <w:rsid w:val="005F6570"/>
    <w:rsid w:val="005F74CD"/>
    <w:rsid w:val="006009F7"/>
    <w:rsid w:val="0060207A"/>
    <w:rsid w:val="00603E9A"/>
    <w:rsid w:val="006163F5"/>
    <w:rsid w:val="0061725D"/>
    <w:rsid w:val="00625996"/>
    <w:rsid w:val="00626A3F"/>
    <w:rsid w:val="00637463"/>
    <w:rsid w:val="006440AD"/>
    <w:rsid w:val="006445C7"/>
    <w:rsid w:val="00646308"/>
    <w:rsid w:val="00647AB0"/>
    <w:rsid w:val="0065386B"/>
    <w:rsid w:val="00654A5F"/>
    <w:rsid w:val="00664C58"/>
    <w:rsid w:val="006710D2"/>
    <w:rsid w:val="00672A5E"/>
    <w:rsid w:val="00680446"/>
    <w:rsid w:val="00680E44"/>
    <w:rsid w:val="00684FDB"/>
    <w:rsid w:val="00693131"/>
    <w:rsid w:val="00693953"/>
    <w:rsid w:val="00697D24"/>
    <w:rsid w:val="006A1E04"/>
    <w:rsid w:val="006A470F"/>
    <w:rsid w:val="006B4B00"/>
    <w:rsid w:val="006C18AB"/>
    <w:rsid w:val="006C1C96"/>
    <w:rsid w:val="006C3522"/>
    <w:rsid w:val="006C6A39"/>
    <w:rsid w:val="006D6AA3"/>
    <w:rsid w:val="006E0457"/>
    <w:rsid w:val="006E3964"/>
    <w:rsid w:val="006E6FC7"/>
    <w:rsid w:val="007012AE"/>
    <w:rsid w:val="0070286A"/>
    <w:rsid w:val="007046FE"/>
    <w:rsid w:val="0070695E"/>
    <w:rsid w:val="007202C7"/>
    <w:rsid w:val="00723CA3"/>
    <w:rsid w:val="00727864"/>
    <w:rsid w:val="00734A56"/>
    <w:rsid w:val="0074240C"/>
    <w:rsid w:val="007434A0"/>
    <w:rsid w:val="007500D4"/>
    <w:rsid w:val="00750B79"/>
    <w:rsid w:val="00757A52"/>
    <w:rsid w:val="00764CD9"/>
    <w:rsid w:val="007672EA"/>
    <w:rsid w:val="00772EE2"/>
    <w:rsid w:val="00776CDE"/>
    <w:rsid w:val="0078594A"/>
    <w:rsid w:val="00793C81"/>
    <w:rsid w:val="00793D4B"/>
    <w:rsid w:val="007940E0"/>
    <w:rsid w:val="007A1BEA"/>
    <w:rsid w:val="007A1D8E"/>
    <w:rsid w:val="007A3101"/>
    <w:rsid w:val="007A31C1"/>
    <w:rsid w:val="007A67B5"/>
    <w:rsid w:val="007A6F09"/>
    <w:rsid w:val="007B4B0A"/>
    <w:rsid w:val="007D0234"/>
    <w:rsid w:val="007D4ABC"/>
    <w:rsid w:val="007D72E2"/>
    <w:rsid w:val="007F3799"/>
    <w:rsid w:val="007F60FD"/>
    <w:rsid w:val="008007B4"/>
    <w:rsid w:val="00801319"/>
    <w:rsid w:val="00802A3E"/>
    <w:rsid w:val="00803B0A"/>
    <w:rsid w:val="008220C5"/>
    <w:rsid w:val="008227BC"/>
    <w:rsid w:val="008228A5"/>
    <w:rsid w:val="00822FED"/>
    <w:rsid w:val="008265C2"/>
    <w:rsid w:val="00827A15"/>
    <w:rsid w:val="00834CC0"/>
    <w:rsid w:val="00841701"/>
    <w:rsid w:val="00842C29"/>
    <w:rsid w:val="00844B30"/>
    <w:rsid w:val="00847656"/>
    <w:rsid w:val="008524EF"/>
    <w:rsid w:val="0085336C"/>
    <w:rsid w:val="00854A23"/>
    <w:rsid w:val="0085762F"/>
    <w:rsid w:val="0086032B"/>
    <w:rsid w:val="00860C37"/>
    <w:rsid w:val="0086460D"/>
    <w:rsid w:val="0086682D"/>
    <w:rsid w:val="00871D06"/>
    <w:rsid w:val="008728EB"/>
    <w:rsid w:val="00874F3C"/>
    <w:rsid w:val="00884ED0"/>
    <w:rsid w:val="00886300"/>
    <w:rsid w:val="0089398E"/>
    <w:rsid w:val="00896CBC"/>
    <w:rsid w:val="0089770B"/>
    <w:rsid w:val="00897D77"/>
    <w:rsid w:val="008A5726"/>
    <w:rsid w:val="008B07C4"/>
    <w:rsid w:val="008B19EC"/>
    <w:rsid w:val="008C2F55"/>
    <w:rsid w:val="008C6286"/>
    <w:rsid w:val="008C7461"/>
    <w:rsid w:val="008D18DD"/>
    <w:rsid w:val="008D33AA"/>
    <w:rsid w:val="008D33C8"/>
    <w:rsid w:val="008E0E7A"/>
    <w:rsid w:val="008E4489"/>
    <w:rsid w:val="008E4861"/>
    <w:rsid w:val="008F7E1D"/>
    <w:rsid w:val="009025AA"/>
    <w:rsid w:val="00905B2B"/>
    <w:rsid w:val="009060E4"/>
    <w:rsid w:val="00921338"/>
    <w:rsid w:val="00933A82"/>
    <w:rsid w:val="00934DA5"/>
    <w:rsid w:val="00941F7E"/>
    <w:rsid w:val="00947280"/>
    <w:rsid w:val="00947D55"/>
    <w:rsid w:val="00956DFD"/>
    <w:rsid w:val="00957A4C"/>
    <w:rsid w:val="0096294F"/>
    <w:rsid w:val="00967A01"/>
    <w:rsid w:val="00970D00"/>
    <w:rsid w:val="00976794"/>
    <w:rsid w:val="009776EC"/>
    <w:rsid w:val="00984E8C"/>
    <w:rsid w:val="0099636E"/>
    <w:rsid w:val="009A1E74"/>
    <w:rsid w:val="009A474F"/>
    <w:rsid w:val="009A4FA9"/>
    <w:rsid w:val="009C5BC7"/>
    <w:rsid w:val="009D0742"/>
    <w:rsid w:val="009D2FEF"/>
    <w:rsid w:val="009E0F5B"/>
    <w:rsid w:val="009E3A08"/>
    <w:rsid w:val="009E43CD"/>
    <w:rsid w:val="009F4816"/>
    <w:rsid w:val="009F4E61"/>
    <w:rsid w:val="00A154FE"/>
    <w:rsid w:val="00A17F95"/>
    <w:rsid w:val="00A20999"/>
    <w:rsid w:val="00A22CEE"/>
    <w:rsid w:val="00A249BB"/>
    <w:rsid w:val="00A24B1B"/>
    <w:rsid w:val="00A26E36"/>
    <w:rsid w:val="00A30B22"/>
    <w:rsid w:val="00A30B58"/>
    <w:rsid w:val="00A356A8"/>
    <w:rsid w:val="00A404C5"/>
    <w:rsid w:val="00A4152B"/>
    <w:rsid w:val="00A41B48"/>
    <w:rsid w:val="00A41BF2"/>
    <w:rsid w:val="00A512D7"/>
    <w:rsid w:val="00A54F4C"/>
    <w:rsid w:val="00A55A1E"/>
    <w:rsid w:val="00A600EB"/>
    <w:rsid w:val="00A635DE"/>
    <w:rsid w:val="00A64869"/>
    <w:rsid w:val="00A663E4"/>
    <w:rsid w:val="00A724D6"/>
    <w:rsid w:val="00A75AFE"/>
    <w:rsid w:val="00A778BE"/>
    <w:rsid w:val="00A81FCC"/>
    <w:rsid w:val="00A96916"/>
    <w:rsid w:val="00AA354D"/>
    <w:rsid w:val="00AA7B09"/>
    <w:rsid w:val="00AB0BFC"/>
    <w:rsid w:val="00AB0CBF"/>
    <w:rsid w:val="00AC117C"/>
    <w:rsid w:val="00AC3F62"/>
    <w:rsid w:val="00AC4040"/>
    <w:rsid w:val="00AD35C2"/>
    <w:rsid w:val="00AE52DC"/>
    <w:rsid w:val="00B04F41"/>
    <w:rsid w:val="00B13B4D"/>
    <w:rsid w:val="00B24F23"/>
    <w:rsid w:val="00B26945"/>
    <w:rsid w:val="00B31F52"/>
    <w:rsid w:val="00B42016"/>
    <w:rsid w:val="00B43DFA"/>
    <w:rsid w:val="00B51107"/>
    <w:rsid w:val="00B527CE"/>
    <w:rsid w:val="00B5699D"/>
    <w:rsid w:val="00B7051B"/>
    <w:rsid w:val="00B729F6"/>
    <w:rsid w:val="00B819B4"/>
    <w:rsid w:val="00B82CDE"/>
    <w:rsid w:val="00B8371B"/>
    <w:rsid w:val="00B967E9"/>
    <w:rsid w:val="00B97F4F"/>
    <w:rsid w:val="00BA5CAC"/>
    <w:rsid w:val="00BA6456"/>
    <w:rsid w:val="00BB4ABF"/>
    <w:rsid w:val="00BB699C"/>
    <w:rsid w:val="00BC48D5"/>
    <w:rsid w:val="00BC4E82"/>
    <w:rsid w:val="00BD0E6E"/>
    <w:rsid w:val="00BD1BA8"/>
    <w:rsid w:val="00BD3EF9"/>
    <w:rsid w:val="00BE5CA4"/>
    <w:rsid w:val="00BF4C93"/>
    <w:rsid w:val="00C006D2"/>
    <w:rsid w:val="00C10191"/>
    <w:rsid w:val="00C136CD"/>
    <w:rsid w:val="00C159E0"/>
    <w:rsid w:val="00C170B0"/>
    <w:rsid w:val="00C21446"/>
    <w:rsid w:val="00C21CA5"/>
    <w:rsid w:val="00C303BC"/>
    <w:rsid w:val="00C3110A"/>
    <w:rsid w:val="00C402C3"/>
    <w:rsid w:val="00C41172"/>
    <w:rsid w:val="00C4187D"/>
    <w:rsid w:val="00C421B1"/>
    <w:rsid w:val="00C47CA2"/>
    <w:rsid w:val="00C56F80"/>
    <w:rsid w:val="00C573E0"/>
    <w:rsid w:val="00C63844"/>
    <w:rsid w:val="00C64C99"/>
    <w:rsid w:val="00C77254"/>
    <w:rsid w:val="00C86A68"/>
    <w:rsid w:val="00C90C7E"/>
    <w:rsid w:val="00C913FD"/>
    <w:rsid w:val="00C91A9A"/>
    <w:rsid w:val="00C97B7E"/>
    <w:rsid w:val="00CA2ACF"/>
    <w:rsid w:val="00CA32F4"/>
    <w:rsid w:val="00CA79E5"/>
    <w:rsid w:val="00CB07D8"/>
    <w:rsid w:val="00CB309E"/>
    <w:rsid w:val="00CB67FC"/>
    <w:rsid w:val="00CC235B"/>
    <w:rsid w:val="00CC41AD"/>
    <w:rsid w:val="00CD31D5"/>
    <w:rsid w:val="00CE0A58"/>
    <w:rsid w:val="00CE535E"/>
    <w:rsid w:val="00CE700F"/>
    <w:rsid w:val="00CE7510"/>
    <w:rsid w:val="00CF5C15"/>
    <w:rsid w:val="00D00CEF"/>
    <w:rsid w:val="00D02AEF"/>
    <w:rsid w:val="00D104BB"/>
    <w:rsid w:val="00D107DE"/>
    <w:rsid w:val="00D11892"/>
    <w:rsid w:val="00D20B01"/>
    <w:rsid w:val="00D33E51"/>
    <w:rsid w:val="00D35EFC"/>
    <w:rsid w:val="00D46056"/>
    <w:rsid w:val="00D47E89"/>
    <w:rsid w:val="00D522A0"/>
    <w:rsid w:val="00D53CD6"/>
    <w:rsid w:val="00D70E4B"/>
    <w:rsid w:val="00D873FC"/>
    <w:rsid w:val="00D91CB5"/>
    <w:rsid w:val="00DB0A02"/>
    <w:rsid w:val="00DB2BAD"/>
    <w:rsid w:val="00DB369D"/>
    <w:rsid w:val="00DB4322"/>
    <w:rsid w:val="00DC0E43"/>
    <w:rsid w:val="00DC15E0"/>
    <w:rsid w:val="00DC1827"/>
    <w:rsid w:val="00DC5B71"/>
    <w:rsid w:val="00DC70D0"/>
    <w:rsid w:val="00DC7BA2"/>
    <w:rsid w:val="00DE15A6"/>
    <w:rsid w:val="00E03532"/>
    <w:rsid w:val="00E06196"/>
    <w:rsid w:val="00E10DBA"/>
    <w:rsid w:val="00E14BCE"/>
    <w:rsid w:val="00E14F6D"/>
    <w:rsid w:val="00E264A2"/>
    <w:rsid w:val="00E30B58"/>
    <w:rsid w:val="00E36548"/>
    <w:rsid w:val="00E4217F"/>
    <w:rsid w:val="00E4586D"/>
    <w:rsid w:val="00E4745F"/>
    <w:rsid w:val="00E47F12"/>
    <w:rsid w:val="00E52EC8"/>
    <w:rsid w:val="00E650F5"/>
    <w:rsid w:val="00E74294"/>
    <w:rsid w:val="00E751A9"/>
    <w:rsid w:val="00E80237"/>
    <w:rsid w:val="00E831B4"/>
    <w:rsid w:val="00E904FA"/>
    <w:rsid w:val="00E94621"/>
    <w:rsid w:val="00E9495E"/>
    <w:rsid w:val="00E974FD"/>
    <w:rsid w:val="00E97833"/>
    <w:rsid w:val="00E97ADB"/>
    <w:rsid w:val="00EA5339"/>
    <w:rsid w:val="00EA613A"/>
    <w:rsid w:val="00EB42EF"/>
    <w:rsid w:val="00EC0BD6"/>
    <w:rsid w:val="00EC215E"/>
    <w:rsid w:val="00EC61D0"/>
    <w:rsid w:val="00ED5AE0"/>
    <w:rsid w:val="00EE2B66"/>
    <w:rsid w:val="00EF2CB5"/>
    <w:rsid w:val="00EF313C"/>
    <w:rsid w:val="00F04535"/>
    <w:rsid w:val="00F1165E"/>
    <w:rsid w:val="00F11AB4"/>
    <w:rsid w:val="00F14D3F"/>
    <w:rsid w:val="00F2439E"/>
    <w:rsid w:val="00F302C2"/>
    <w:rsid w:val="00F35ABF"/>
    <w:rsid w:val="00F40CBE"/>
    <w:rsid w:val="00F40D78"/>
    <w:rsid w:val="00F426BC"/>
    <w:rsid w:val="00F53B3C"/>
    <w:rsid w:val="00F56ACE"/>
    <w:rsid w:val="00F623FD"/>
    <w:rsid w:val="00F71E96"/>
    <w:rsid w:val="00F914A3"/>
    <w:rsid w:val="00F9355A"/>
    <w:rsid w:val="00F936C0"/>
    <w:rsid w:val="00F9405E"/>
    <w:rsid w:val="00FA6BD5"/>
    <w:rsid w:val="00FB2C9B"/>
    <w:rsid w:val="00FB30C7"/>
    <w:rsid w:val="00FC1804"/>
    <w:rsid w:val="00FC1851"/>
    <w:rsid w:val="00FC2561"/>
    <w:rsid w:val="00FC2798"/>
    <w:rsid w:val="00FC7429"/>
    <w:rsid w:val="00FD757A"/>
    <w:rsid w:val="00FE40B5"/>
    <w:rsid w:val="00FF02A8"/>
    <w:rsid w:val="00FF02F0"/>
    <w:rsid w:val="00FF61AD"/>
    <w:rsid w:val="00FF65E2"/>
  </w:rsids>
  <m:mathPr>
    <m:mathFont m:val="Cambria Math"/>
    <m:brkBin m:val="before"/>
    <m:brkBinSub m:val="--"/>
    <m:smallFrac m:val="0"/>
    <m:dispDef/>
    <m:lMargin m:val="0"/>
    <m:rMargin m:val="0"/>
    <m:defJc m:val="centerGroup"/>
    <m:wrapIndent m:val="1440"/>
    <m:intLim m:val="subSup"/>
    <m:naryLim m:val="undOvr"/>
  </m:mathPr>
  <w:themeFontLang w:val="en-P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FC9A37B"/>
  <w15:chartTrackingRefBased/>
  <w15:docId w15:val="{FC3C75FE-1817-4F82-977F-B62194823E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Times New Roman"/>
        <w:lang w:val="en-PH" w:eastAsia="en-PH" w:bidi="ar-SA"/>
      </w:rPr>
    </w:rPrDefault>
    <w:pPrDefault/>
  </w:docDefaults>
  <w:latentStyles w:defLockedState="0" w:defUIPriority="99" w:defSemiHidden="0" w:defUnhideWhenUsed="0" w:defQFormat="0" w:count="376">
    <w:lsdException w:name="Normal" w:uiPriority="0" w:qFormat="1"/>
    <w:lsdException w:name="heading 1" w:semiHidden="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014628"/>
    <w:pPr>
      <w:spacing w:after="360"/>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F9355A"/>
    <w:pPr>
      <w:spacing w:before="520" w:after="460" w:line="500" w:lineRule="exact"/>
      <w:jc w:val="center"/>
    </w:pPr>
    <w:rPr>
      <w:rFonts w:ascii="Times New Roman" w:hAnsi="Times New Roman"/>
      <w:b/>
      <w:sz w:val="40"/>
    </w:rPr>
  </w:style>
  <w:style w:type="paragraph" w:customStyle="1" w:styleId="02Author">
    <w:name w:val="02 Author"/>
    <w:basedOn w:val="Normal"/>
    <w:next w:val="03AuthorAffiliation"/>
    <w:qFormat/>
    <w:rsid w:val="00F9355A"/>
    <w:pPr>
      <w:spacing w:before="360" w:after="200"/>
      <w:jc w:val="center"/>
    </w:pPr>
    <w:rPr>
      <w:rFonts w:ascii="Times New Roman" w:hAnsi="Times New Roman"/>
      <w:b/>
      <w:sz w:val="20"/>
    </w:rPr>
  </w:style>
  <w:style w:type="paragraph" w:customStyle="1" w:styleId="03AuthorAffiliation">
    <w:name w:val="03 Author Affiliation"/>
    <w:basedOn w:val="02Author"/>
    <w:qFormat/>
    <w:rsid w:val="00F9355A"/>
    <w:pPr>
      <w:spacing w:before="0" w:after="0" w:line="220" w:lineRule="exact"/>
    </w:pPr>
    <w:rPr>
      <w:b w:val="0"/>
      <w:sz w:val="18"/>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sz w:val="16"/>
      <w:szCs w:val="16"/>
      <w:lang w:val="x-none" w:eastAsia="x-none"/>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iliation"/>
    <w:next w:val="05ReceivedLine"/>
    <w:qFormat/>
    <w:rsid w:val="002B7B99"/>
    <w:pPr>
      <w:spacing w:after="156"/>
    </w:pPr>
  </w:style>
  <w:style w:type="paragraph" w:customStyle="1" w:styleId="05ReceivedLine">
    <w:name w:val="05 Received Line"/>
    <w:basedOn w:val="04CorrespondingAuthorEmail"/>
    <w:next w:val="06Abstract"/>
    <w:autoRedefine/>
    <w:qFormat/>
    <w:rsid w:val="00CD31D5"/>
    <w:pPr>
      <w:spacing w:after="120" w:line="200" w:lineRule="exact"/>
    </w:pPr>
    <w:rPr>
      <w:i/>
      <w:sz w:val="20"/>
    </w:rPr>
  </w:style>
  <w:style w:type="paragraph" w:customStyle="1" w:styleId="06Abstract">
    <w:name w:val="06 Abstract"/>
    <w:basedOn w:val="05ReceivedLine"/>
    <w:next w:val="07KeyWords"/>
    <w:autoRedefine/>
    <w:qFormat/>
    <w:rsid w:val="00E30B58"/>
    <w:pPr>
      <w:spacing w:after="0" w:line="240" w:lineRule="exact"/>
      <w:ind w:left="318" w:right="318"/>
      <w:jc w:val="both"/>
    </w:pPr>
    <w:rPr>
      <w:i w:val="0"/>
      <w:spacing w:val="-2"/>
    </w:rPr>
  </w:style>
  <w:style w:type="paragraph" w:customStyle="1" w:styleId="07KeyWords">
    <w:name w:val="07 Key Words"/>
    <w:basedOn w:val="06Abstract"/>
    <w:next w:val="08Body"/>
    <w:qFormat/>
    <w:rsid w:val="0022708D"/>
    <w:pPr>
      <w:spacing w:before="320" w:after="240" w:line="240" w:lineRule="auto"/>
    </w:pPr>
    <w:rPr>
      <w:i/>
    </w:rPr>
  </w:style>
  <w:style w:type="paragraph" w:customStyle="1" w:styleId="08Body">
    <w:name w:val="08 Body"/>
    <w:basedOn w:val="Normal"/>
    <w:next w:val="09BodyIndent"/>
    <w:link w:val="08BodyChar"/>
    <w:autoRedefine/>
    <w:qFormat/>
    <w:rsid w:val="00B43DFA"/>
    <w:pPr>
      <w:spacing w:after="0"/>
      <w:jc w:val="both"/>
    </w:pPr>
    <w:rPr>
      <w:rFonts w:ascii="Times New Roman" w:hAnsi="Times New Roman"/>
      <w:spacing w:val="-8"/>
      <w:sz w:val="20"/>
      <w:lang w:eastAsia="x-none"/>
    </w:rPr>
  </w:style>
  <w:style w:type="paragraph" w:customStyle="1" w:styleId="09BodyIndent">
    <w:name w:val="09 Body Indent"/>
    <w:basedOn w:val="08Body"/>
    <w:link w:val="09BodyIndentChar"/>
    <w:autoRedefine/>
    <w:qFormat/>
    <w:rsid w:val="00871D06"/>
    <w:pPr>
      <w:autoSpaceDE w:val="0"/>
      <w:autoSpaceDN w:val="0"/>
      <w:adjustRightInd w:val="0"/>
    </w:pPr>
    <w:rPr>
      <w:rFonts w:eastAsia="Malgun Gothic"/>
      <w:spacing w:val="0"/>
    </w:rPr>
  </w:style>
  <w:style w:type="paragraph" w:customStyle="1" w:styleId="10Acknowledgments">
    <w:name w:val="10 Acknowledgments"/>
    <w:basedOn w:val="09BodyIndent"/>
    <w:autoRedefine/>
    <w:qFormat/>
    <w:rsid w:val="00EB42EF"/>
    <w:pPr>
      <w:spacing w:before="120"/>
    </w:pPr>
    <w:rPr>
      <w:rFonts w:cs="AdvOTdbe06fba"/>
      <w:color w:val="000000"/>
      <w:szCs w:val="20"/>
    </w:rPr>
  </w:style>
  <w:style w:type="paragraph" w:customStyle="1" w:styleId="12ReferenceHeader">
    <w:name w:val="12 Reference Header"/>
    <w:basedOn w:val="Normal"/>
    <w:qFormat/>
    <w:rsid w:val="006440AD"/>
    <w:pPr>
      <w:autoSpaceDE w:val="0"/>
      <w:autoSpaceDN w:val="0"/>
      <w:adjustRightInd w:val="0"/>
      <w:spacing w:before="480" w:after="120"/>
      <w:jc w:val="both"/>
    </w:pPr>
    <w:rPr>
      <w:rFonts w:ascii="Century" w:hAnsi="Century" w:cs="AdvOT9cb306be.B"/>
      <w:b/>
      <w:sz w:val="18"/>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7Figure">
    <w:name w:val="17 Figure"/>
    <w:basedOn w:val="Normal"/>
    <w:next w:val="19FigureMulti-LinesCaption"/>
    <w:autoRedefine/>
    <w:rsid w:val="00EF2CB5"/>
    <w:pPr>
      <w:jc w:val="center"/>
    </w:pPr>
    <w:rPr>
      <w:rFonts w:cs="AdvOT8910dd71"/>
      <w:szCs w:val="14"/>
      <w:u w:val="single"/>
    </w:rPr>
  </w:style>
  <w:style w:type="paragraph" w:customStyle="1" w:styleId="19FigureMulti-LinesCaption">
    <w:name w:val="19 Figure Multi-Lines Caption"/>
    <w:basedOn w:val="17Figure"/>
    <w:next w:val="08Body"/>
    <w:autoRedefine/>
    <w:qFormat/>
    <w:rsid w:val="00854A23"/>
    <w:pPr>
      <w:spacing w:before="120" w:after="120" w:line="200" w:lineRule="exact"/>
      <w:jc w:val="left"/>
    </w:pPr>
    <w:rPr>
      <w:rFonts w:ascii="Times New Roman" w:hAnsi="Times New Roman"/>
      <w:sz w:val="16"/>
      <w:u w:val="none"/>
    </w:rPr>
  </w:style>
  <w:style w:type="paragraph" w:customStyle="1" w:styleId="13Reference">
    <w:name w:val="13 Reference"/>
    <w:basedOn w:val="12ReferenceHeader"/>
    <w:qFormat/>
    <w:rsid w:val="002432A8"/>
    <w:pPr>
      <w:numPr>
        <w:numId w:val="25"/>
      </w:numPr>
      <w:spacing w:before="0" w:after="0"/>
    </w:pPr>
    <w:rPr>
      <w:rFonts w:ascii="Times New Roman" w:hAnsi="Times New Roman"/>
      <w:b w:val="0"/>
      <w:sz w:val="16"/>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4TableTitle">
    <w:name w:val="14 Table Title"/>
    <w:basedOn w:val="09BodyIndent"/>
    <w:qFormat/>
    <w:rsid w:val="00CD31D5"/>
    <w:pPr>
      <w:spacing w:before="240"/>
      <w:jc w:val="center"/>
    </w:pPr>
    <w:rPr>
      <w:b/>
      <w:sz w:val="16"/>
      <w:szCs w:val="18"/>
    </w:rPr>
  </w:style>
  <w:style w:type="paragraph" w:customStyle="1" w:styleId="15TableHeading">
    <w:name w:val="15 Table Heading"/>
    <w:basedOn w:val="09BodyIndent"/>
    <w:qFormat/>
    <w:rsid w:val="00847656"/>
    <w:pPr>
      <w:jc w:val="center"/>
    </w:pPr>
    <w:rPr>
      <w:sz w:val="16"/>
      <w:szCs w:val="18"/>
    </w:rPr>
  </w:style>
  <w:style w:type="paragraph" w:customStyle="1" w:styleId="16TableBody">
    <w:name w:val="16 Table Body"/>
    <w:basedOn w:val="09BodyIndent"/>
    <w:qFormat/>
    <w:rsid w:val="00847656"/>
    <w:pPr>
      <w:jc w:val="center"/>
    </w:pPr>
    <w:rPr>
      <w:sz w:val="16"/>
      <w:szCs w:val="18"/>
    </w:rPr>
  </w:style>
  <w:style w:type="paragraph" w:customStyle="1" w:styleId="MTDisplayEquation">
    <w:name w:val="MTDisplayEquation"/>
    <w:basedOn w:val="09BodyIndent"/>
    <w:next w:val="Normal"/>
    <w:link w:val="MTDisplayEquationChar"/>
    <w:rsid w:val="00E74294"/>
    <w:pPr>
      <w:tabs>
        <w:tab w:val="center" w:pos="2480"/>
        <w:tab w:val="right" w:pos="4940"/>
      </w:tabs>
      <w:spacing w:before="240" w:after="120"/>
    </w:pPr>
  </w:style>
  <w:style w:type="character" w:customStyle="1" w:styleId="08BodyChar">
    <w:name w:val="08 Body Char"/>
    <w:link w:val="08Body"/>
    <w:rsid w:val="00B43DFA"/>
    <w:rPr>
      <w:rFonts w:ascii="Times New Roman" w:hAnsi="Times New Roman"/>
      <w:spacing w:val="-8"/>
      <w:szCs w:val="22"/>
      <w:lang w:val="en-US" w:eastAsia="x-none"/>
    </w:rPr>
  </w:style>
  <w:style w:type="character" w:customStyle="1" w:styleId="09BodyIndentChar">
    <w:name w:val="09 Body Indent Char"/>
    <w:link w:val="09BodyIndent"/>
    <w:rsid w:val="00871D06"/>
    <w:rPr>
      <w:rFonts w:ascii="Times New Roman" w:eastAsia="Malgun Gothic" w:hAnsi="Times New Roman"/>
      <w:szCs w:val="22"/>
      <w:lang w:val="x-none" w:eastAsia="x-none"/>
    </w:rPr>
  </w:style>
  <w:style w:type="character" w:customStyle="1" w:styleId="MTDisplayEquationChar">
    <w:name w:val="MTDisplayEquation Char"/>
    <w:basedOn w:val="09BodyIndentChar"/>
    <w:link w:val="MTDisplayEquation"/>
    <w:rsid w:val="00E74294"/>
    <w:rPr>
      <w:rFonts w:ascii="Times New Roman" w:eastAsia="Malgun Gothic" w:hAnsi="Times New Roman"/>
      <w:szCs w:val="22"/>
      <w:lang w:val="x-none" w:eastAsia="x-none"/>
    </w:rPr>
  </w:style>
  <w:style w:type="character" w:styleId="Hyperlink">
    <w:name w:val="Hyperlink"/>
    <w:uiPriority w:val="99"/>
    <w:unhideWhenUsed/>
    <w:rsid w:val="00FE40B5"/>
    <w:rPr>
      <w:color w:val="0000FF"/>
      <w:u w:val="single"/>
    </w:rPr>
  </w:style>
  <w:style w:type="paragraph" w:customStyle="1" w:styleId="11Equations">
    <w:name w:val="11 Equations"/>
    <w:autoRedefine/>
    <w:qFormat/>
    <w:rsid w:val="00CA32F4"/>
    <w:pPr>
      <w:spacing w:before="100" w:after="100"/>
      <w:jc w:val="both"/>
    </w:pPr>
    <w:rPr>
      <w:rFonts w:ascii="Century" w:hAnsi="Century"/>
      <w:szCs w:val="22"/>
      <w:lang w:val="en-US" w:eastAsia="en-US"/>
    </w:rPr>
  </w:style>
  <w:style w:type="character" w:styleId="UnresolvedMention">
    <w:name w:val="Unresolved Mention"/>
    <w:uiPriority w:val="99"/>
    <w:semiHidden/>
    <w:unhideWhenUsed/>
    <w:rsid w:val="00346081"/>
    <w:rPr>
      <w:color w:val="605E5C"/>
      <w:shd w:val="clear" w:color="auto" w:fill="E1DFDD"/>
    </w:rPr>
  </w:style>
  <w:style w:type="paragraph" w:styleId="Header">
    <w:name w:val="header"/>
    <w:basedOn w:val="Normal"/>
    <w:link w:val="HeaderChar"/>
    <w:uiPriority w:val="99"/>
    <w:semiHidden/>
    <w:unhideWhenUsed/>
    <w:rsid w:val="00A81FCC"/>
    <w:pPr>
      <w:tabs>
        <w:tab w:val="center" w:pos="4680"/>
        <w:tab w:val="right" w:pos="9360"/>
      </w:tabs>
    </w:pPr>
    <w:rPr>
      <w:lang w:val="x-none" w:eastAsia="x-none"/>
    </w:rPr>
  </w:style>
  <w:style w:type="character" w:customStyle="1" w:styleId="HeaderChar">
    <w:name w:val="Header Char"/>
    <w:link w:val="Header"/>
    <w:uiPriority w:val="99"/>
    <w:semiHidden/>
    <w:rsid w:val="00A81FCC"/>
    <w:rPr>
      <w:sz w:val="22"/>
      <w:szCs w:val="22"/>
    </w:rPr>
  </w:style>
  <w:style w:type="paragraph" w:styleId="Footer">
    <w:name w:val="footer"/>
    <w:basedOn w:val="Normal"/>
    <w:link w:val="FooterChar"/>
    <w:uiPriority w:val="99"/>
    <w:semiHidden/>
    <w:unhideWhenUsed/>
    <w:rsid w:val="00A81FCC"/>
    <w:pPr>
      <w:tabs>
        <w:tab w:val="center" w:pos="4680"/>
        <w:tab w:val="right" w:pos="9360"/>
      </w:tabs>
    </w:pPr>
    <w:rPr>
      <w:lang w:val="x-none" w:eastAsia="x-none"/>
    </w:rPr>
  </w:style>
  <w:style w:type="character" w:customStyle="1" w:styleId="FooterChar">
    <w:name w:val="Footer Char"/>
    <w:link w:val="Footer"/>
    <w:uiPriority w:val="99"/>
    <w:semiHidden/>
    <w:rsid w:val="00A81FCC"/>
    <w:rPr>
      <w:sz w:val="22"/>
      <w:szCs w:val="22"/>
    </w:rPr>
  </w:style>
  <w:style w:type="paragraph" w:customStyle="1" w:styleId="21Heading2">
    <w:name w:val="21 Heading 2"/>
    <w:basedOn w:val="09BodyIndent"/>
    <w:qFormat/>
    <w:rsid w:val="00F2439E"/>
    <w:pPr>
      <w:spacing w:before="220" w:after="100"/>
    </w:pPr>
    <w:rPr>
      <w:b/>
      <w:sz w:val="24"/>
    </w:rPr>
  </w:style>
  <w:style w:type="paragraph" w:customStyle="1" w:styleId="20Heading1">
    <w:name w:val="20 Heading 1"/>
    <w:basedOn w:val="08Body"/>
    <w:autoRedefine/>
    <w:qFormat/>
    <w:rsid w:val="002E7695"/>
    <w:pPr>
      <w:spacing w:before="360" w:after="200"/>
    </w:pPr>
    <w:rPr>
      <w:b/>
      <w:sz w:val="28"/>
      <w:szCs w:val="28"/>
    </w:rPr>
  </w:style>
  <w:style w:type="paragraph" w:customStyle="1" w:styleId="22Heading3">
    <w:name w:val="22 Heading 3"/>
    <w:basedOn w:val="09BodyIndent"/>
    <w:qFormat/>
    <w:rsid w:val="00E30B58"/>
    <w:pPr>
      <w:spacing w:before="200" w:after="80" w:line="220" w:lineRule="exact"/>
    </w:pPr>
    <w:rPr>
      <w:b/>
    </w:rPr>
  </w:style>
  <w:style w:type="character" w:styleId="CommentReference">
    <w:name w:val="annotation reference"/>
    <w:uiPriority w:val="99"/>
    <w:semiHidden/>
    <w:unhideWhenUsed/>
    <w:rsid w:val="00723CA3"/>
    <w:rPr>
      <w:sz w:val="16"/>
      <w:szCs w:val="16"/>
    </w:rPr>
  </w:style>
  <w:style w:type="paragraph" w:styleId="CommentText">
    <w:name w:val="annotation text"/>
    <w:basedOn w:val="Normal"/>
    <w:link w:val="CommentTextChar"/>
    <w:uiPriority w:val="99"/>
    <w:semiHidden/>
    <w:unhideWhenUsed/>
    <w:rsid w:val="00723CA3"/>
    <w:pPr>
      <w:spacing w:after="0"/>
    </w:pPr>
    <w:rPr>
      <w:rFonts w:eastAsia="Calibri"/>
      <w:sz w:val="20"/>
      <w:szCs w:val="20"/>
      <w:lang w:val="x-none" w:eastAsia="x-none"/>
    </w:rPr>
  </w:style>
  <w:style w:type="character" w:customStyle="1" w:styleId="CommentTextChar">
    <w:name w:val="Comment Text Char"/>
    <w:link w:val="CommentText"/>
    <w:uiPriority w:val="99"/>
    <w:semiHidden/>
    <w:rsid w:val="00723CA3"/>
    <w:rPr>
      <w:rFonts w:eastAsia="Calibri"/>
    </w:rPr>
  </w:style>
  <w:style w:type="paragraph" w:customStyle="1" w:styleId="figure">
    <w:name w:val="figure"/>
    <w:basedOn w:val="Normal"/>
    <w:link w:val="figure0"/>
    <w:qFormat/>
    <w:rsid w:val="00A356A8"/>
    <w:pPr>
      <w:kinsoku w:val="0"/>
      <w:spacing w:beforeLines="50" w:before="120" w:after="0" w:line="360" w:lineRule="auto"/>
      <w:jc w:val="center"/>
    </w:pPr>
    <w:rPr>
      <w:rFonts w:ascii="Times New Roman" w:hAnsi="Times New Roman"/>
      <w:sz w:val="20"/>
      <w:szCs w:val="20"/>
      <w:lang w:val="x-none" w:eastAsia="x-none"/>
    </w:rPr>
  </w:style>
  <w:style w:type="character" w:customStyle="1" w:styleId="figure0">
    <w:name w:val="figure 字元"/>
    <w:link w:val="figure"/>
    <w:rsid w:val="00A356A8"/>
    <w:rPr>
      <w:rFonts w:ascii="Times New Roman" w:hAnsi="Times New Roman"/>
      <w:lang w:val="x-none"/>
    </w:rPr>
  </w:style>
  <w:style w:type="paragraph" w:customStyle="1" w:styleId="BodyText1">
    <w:name w:val="Body Text1"/>
    <w:rsid w:val="002E06CF"/>
    <w:pPr>
      <w:spacing w:after="120" w:line="228" w:lineRule="auto"/>
      <w:ind w:firstLine="288"/>
      <w:jc w:val="both"/>
    </w:pPr>
    <w:rPr>
      <w:rFonts w:ascii="Times New Roman" w:eastAsia="ヒラギノ角ゴ Pro W3" w:hAnsi="Times New Roman"/>
      <w:color w:val="000000"/>
      <w:spacing w:val="-1"/>
      <w:lang w:val="en-US" w:eastAsia="zh-CN"/>
    </w:rPr>
  </w:style>
  <w:style w:type="paragraph" w:customStyle="1" w:styleId="18FigureCaptionSingleLine">
    <w:name w:val="18 Figure Caption Single Line"/>
    <w:basedOn w:val="19FigureMulti-LinesCaption"/>
    <w:next w:val="17Figure"/>
    <w:qFormat/>
    <w:rsid w:val="00FC1851"/>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doi.org/10.1080/13562517.2013.795937"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s://doi.org/xx.xxx/xxxx" TargetMode="Externa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oi.org/xx.xxx/xxxx" TargetMode="Externa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yperlink" Target="https://impact.chartered.college/article/evidence-informed-pedagog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068</Words>
  <Characters>609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SciEP</Company>
  <LinksUpToDate>false</LinksUpToDate>
  <CharactersWithSpaces>7147</CharactersWithSpaces>
  <SharedDoc>false</SharedDoc>
  <HLinks>
    <vt:vector size="24" baseType="variant">
      <vt:variant>
        <vt:i4>65549</vt:i4>
      </vt:variant>
      <vt:variant>
        <vt:i4>12</vt:i4>
      </vt:variant>
      <vt:variant>
        <vt:i4>0</vt:i4>
      </vt:variant>
      <vt:variant>
        <vt:i4>5</vt:i4>
      </vt:variant>
      <vt:variant>
        <vt:lpwstr>https://impact.chartered.college/article/evidence-informed-pedagogy/</vt:lpwstr>
      </vt:variant>
      <vt:variant>
        <vt:lpwstr/>
      </vt:variant>
      <vt:variant>
        <vt:i4>393281</vt:i4>
      </vt:variant>
      <vt:variant>
        <vt:i4>9</vt:i4>
      </vt:variant>
      <vt:variant>
        <vt:i4>0</vt:i4>
      </vt:variant>
      <vt:variant>
        <vt:i4>5</vt:i4>
      </vt:variant>
      <vt:variant>
        <vt:lpwstr>https://doi.org/10.1080/13562517.2013.795937</vt:lpwstr>
      </vt:variant>
      <vt:variant>
        <vt:lpwstr/>
      </vt:variant>
      <vt:variant>
        <vt:i4>7667772</vt:i4>
      </vt:variant>
      <vt:variant>
        <vt:i4>6</vt:i4>
      </vt:variant>
      <vt:variant>
        <vt:i4>0</vt:i4>
      </vt:variant>
      <vt:variant>
        <vt:i4>5</vt:i4>
      </vt:variant>
      <vt:variant>
        <vt:lpwstr>https://doi.org/xx.xxx/xxxx</vt:lpwstr>
      </vt:variant>
      <vt:variant>
        <vt:lpwstr/>
      </vt:variant>
      <vt:variant>
        <vt:i4>7667772</vt:i4>
      </vt:variant>
      <vt:variant>
        <vt:i4>3</vt:i4>
      </vt:variant>
      <vt:variant>
        <vt:i4>0</vt:i4>
      </vt:variant>
      <vt:variant>
        <vt:i4>5</vt:i4>
      </vt:variant>
      <vt:variant>
        <vt:lpwstr>https://doi.org/xx.xxx/xxxx</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iEP Productions</dc:creator>
  <cp:keywords/>
  <cp:lastModifiedBy>Jesus Pizarro</cp:lastModifiedBy>
  <cp:revision>2</cp:revision>
  <cp:lastPrinted>2022-10-27T03:55:00Z</cp:lastPrinted>
  <dcterms:created xsi:type="dcterms:W3CDTF">2022-10-28T01:36:00Z</dcterms:created>
  <dcterms:modified xsi:type="dcterms:W3CDTF">2022-10-28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